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570" r:id="rId2"/>
    <p:sldId id="572" r:id="rId3"/>
    <p:sldId id="571" r:id="rId4"/>
    <p:sldId id="368" r:id="rId5"/>
    <p:sldId id="590" r:id="rId6"/>
    <p:sldId id="384" r:id="rId7"/>
    <p:sldId id="591" r:id="rId8"/>
    <p:sldId id="598" r:id="rId9"/>
    <p:sldId id="390" r:id="rId10"/>
    <p:sldId id="406" r:id="rId11"/>
    <p:sldId id="407" r:id="rId12"/>
    <p:sldId id="408" r:id="rId13"/>
    <p:sldId id="573" r:id="rId14"/>
    <p:sldId id="593" r:id="rId15"/>
    <p:sldId id="596" r:id="rId16"/>
    <p:sldId id="597" r:id="rId17"/>
    <p:sldId id="578" r:id="rId18"/>
    <p:sldId id="599" r:id="rId19"/>
    <p:sldId id="600" r:id="rId20"/>
    <p:sldId id="601" r:id="rId21"/>
    <p:sldId id="602" r:id="rId22"/>
    <p:sldId id="579" r:id="rId23"/>
    <p:sldId id="603" r:id="rId24"/>
    <p:sldId id="604" r:id="rId25"/>
    <p:sldId id="605" r:id="rId26"/>
    <p:sldId id="606" r:id="rId27"/>
    <p:sldId id="607" r:id="rId28"/>
    <p:sldId id="381" r:id="rId29"/>
    <p:sldId id="382" r:id="rId3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275317"/>
    <a:srgbClr val="195533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34" d="100"/>
          <a:sy n="34" d="100"/>
        </p:scale>
        <p:origin x="940" y="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" name="Google Shape;1378;p33"/>
          <p:cNvSpPr txBox="1">
            <a:spLocks noGrp="1"/>
          </p:cNvSpPr>
          <p:nvPr>
            <p:ph type="title"/>
          </p:nvPr>
        </p:nvSpPr>
        <p:spPr>
          <a:xfrm>
            <a:off x="950967" y="593400"/>
            <a:ext cx="10290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sp>
        <p:nvSpPr>
          <p:cNvPr id="1379" name="Google Shape;1379;p33"/>
          <p:cNvSpPr txBox="1">
            <a:spLocks noGrp="1"/>
          </p:cNvSpPr>
          <p:nvPr>
            <p:ph type="subTitle" idx="1"/>
          </p:nvPr>
        </p:nvSpPr>
        <p:spPr>
          <a:xfrm>
            <a:off x="950951" y="1892233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0" name="Google Shape;1380;p33"/>
          <p:cNvSpPr txBox="1">
            <a:spLocks noGrp="1"/>
          </p:cNvSpPr>
          <p:nvPr>
            <p:ph type="subTitle" idx="2"/>
          </p:nvPr>
        </p:nvSpPr>
        <p:spPr>
          <a:xfrm>
            <a:off x="950967" y="2374900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1" name="Google Shape;1381;p33"/>
          <p:cNvSpPr txBox="1">
            <a:spLocks noGrp="1"/>
          </p:cNvSpPr>
          <p:nvPr>
            <p:ph type="subTitle" idx="3"/>
          </p:nvPr>
        </p:nvSpPr>
        <p:spPr>
          <a:xfrm>
            <a:off x="8364571" y="1892233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2" name="Google Shape;1382;p33"/>
          <p:cNvSpPr txBox="1">
            <a:spLocks noGrp="1"/>
          </p:cNvSpPr>
          <p:nvPr>
            <p:ph type="subTitle" idx="4"/>
          </p:nvPr>
        </p:nvSpPr>
        <p:spPr>
          <a:xfrm>
            <a:off x="8364569" y="2374900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3" name="Google Shape;1383;p33"/>
          <p:cNvSpPr txBox="1">
            <a:spLocks noGrp="1"/>
          </p:cNvSpPr>
          <p:nvPr>
            <p:ph type="subTitle" idx="5"/>
          </p:nvPr>
        </p:nvSpPr>
        <p:spPr>
          <a:xfrm>
            <a:off x="950951" y="3467567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4" name="Google Shape;1384;p33"/>
          <p:cNvSpPr txBox="1">
            <a:spLocks noGrp="1"/>
          </p:cNvSpPr>
          <p:nvPr>
            <p:ph type="subTitle" idx="6"/>
          </p:nvPr>
        </p:nvSpPr>
        <p:spPr>
          <a:xfrm>
            <a:off x="950967" y="3950233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5" name="Google Shape;1385;p33"/>
          <p:cNvSpPr txBox="1">
            <a:spLocks noGrp="1"/>
          </p:cNvSpPr>
          <p:nvPr>
            <p:ph type="subTitle" idx="7"/>
          </p:nvPr>
        </p:nvSpPr>
        <p:spPr>
          <a:xfrm>
            <a:off x="8364571" y="3467567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6" name="Google Shape;1386;p33"/>
          <p:cNvSpPr txBox="1">
            <a:spLocks noGrp="1"/>
          </p:cNvSpPr>
          <p:nvPr>
            <p:ph type="subTitle" idx="8"/>
          </p:nvPr>
        </p:nvSpPr>
        <p:spPr>
          <a:xfrm>
            <a:off x="8364575" y="3950233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387" name="Google Shape;1387;p33"/>
          <p:cNvGrpSpPr/>
          <p:nvPr/>
        </p:nvGrpSpPr>
        <p:grpSpPr>
          <a:xfrm>
            <a:off x="127301" y="4803629"/>
            <a:ext cx="10081267" cy="2220471"/>
            <a:chOff x="73225" y="2820000"/>
            <a:chExt cx="7560950" cy="2108575"/>
          </a:xfrm>
        </p:grpSpPr>
        <p:sp>
          <p:nvSpPr>
            <p:cNvPr id="1388" name="Google Shape;1388;p33"/>
            <p:cNvSpPr/>
            <p:nvPr/>
          </p:nvSpPr>
          <p:spPr>
            <a:xfrm>
              <a:off x="73225" y="2820000"/>
              <a:ext cx="7560950" cy="2108575"/>
            </a:xfrm>
            <a:custGeom>
              <a:avLst/>
              <a:gdLst/>
              <a:ahLst/>
              <a:cxnLst/>
              <a:rect l="l" t="t" r="r" b="b"/>
              <a:pathLst>
                <a:path w="302438" h="84343" extrusionOk="0">
                  <a:moveTo>
                    <a:pt x="126779" y="0"/>
                  </a:moveTo>
                  <a:cubicBezTo>
                    <a:pt x="126572" y="0"/>
                    <a:pt x="126360" y="28"/>
                    <a:pt x="126142" y="86"/>
                  </a:cubicBezTo>
                  <a:cubicBezTo>
                    <a:pt x="125048" y="420"/>
                    <a:pt x="124258" y="1514"/>
                    <a:pt x="123559" y="2548"/>
                  </a:cubicBezTo>
                  <a:cubicBezTo>
                    <a:pt x="120458" y="7137"/>
                    <a:pt x="117328" y="11758"/>
                    <a:pt x="114227" y="16378"/>
                  </a:cubicBezTo>
                  <a:cubicBezTo>
                    <a:pt x="113072" y="18080"/>
                    <a:pt x="111735" y="19904"/>
                    <a:pt x="109850" y="20238"/>
                  </a:cubicBezTo>
                  <a:cubicBezTo>
                    <a:pt x="109624" y="20278"/>
                    <a:pt x="109404" y="20298"/>
                    <a:pt x="109191" y="20298"/>
                  </a:cubicBezTo>
                  <a:cubicBezTo>
                    <a:pt x="105393" y="20298"/>
                    <a:pt x="103550" y="14172"/>
                    <a:pt x="100154" y="11697"/>
                  </a:cubicBezTo>
                  <a:cubicBezTo>
                    <a:pt x="89819" y="15922"/>
                    <a:pt x="84318" y="30268"/>
                    <a:pt x="73558" y="32761"/>
                  </a:cubicBezTo>
                  <a:cubicBezTo>
                    <a:pt x="72091" y="33099"/>
                    <a:pt x="70566" y="33205"/>
                    <a:pt x="69020" y="33205"/>
                  </a:cubicBezTo>
                  <a:cubicBezTo>
                    <a:pt x="66443" y="33205"/>
                    <a:pt x="63807" y="32911"/>
                    <a:pt x="61287" y="32911"/>
                  </a:cubicBezTo>
                  <a:cubicBezTo>
                    <a:pt x="57989" y="32911"/>
                    <a:pt x="54888" y="33415"/>
                    <a:pt x="52372" y="35740"/>
                  </a:cubicBezTo>
                  <a:cubicBezTo>
                    <a:pt x="50609" y="37351"/>
                    <a:pt x="49393" y="39721"/>
                    <a:pt x="47448" y="40998"/>
                  </a:cubicBezTo>
                  <a:cubicBezTo>
                    <a:pt x="45964" y="41952"/>
                    <a:pt x="44258" y="42182"/>
                    <a:pt x="42537" y="42182"/>
                  </a:cubicBezTo>
                  <a:cubicBezTo>
                    <a:pt x="41790" y="42182"/>
                    <a:pt x="41041" y="42138"/>
                    <a:pt x="40305" y="42092"/>
                  </a:cubicBezTo>
                  <a:cubicBezTo>
                    <a:pt x="26870" y="41272"/>
                    <a:pt x="13435" y="40451"/>
                    <a:pt x="0" y="39630"/>
                  </a:cubicBezTo>
                  <a:lnTo>
                    <a:pt x="0" y="39630"/>
                  </a:lnTo>
                  <a:lnTo>
                    <a:pt x="1155" y="80148"/>
                  </a:lnTo>
                  <a:lnTo>
                    <a:pt x="301070" y="84342"/>
                  </a:lnTo>
                  <a:lnTo>
                    <a:pt x="302437" y="55102"/>
                  </a:lnTo>
                  <a:lnTo>
                    <a:pt x="302437" y="55102"/>
                  </a:lnTo>
                  <a:cubicBezTo>
                    <a:pt x="297573" y="55863"/>
                    <a:pt x="292664" y="56239"/>
                    <a:pt x="287753" y="56239"/>
                  </a:cubicBezTo>
                  <a:cubicBezTo>
                    <a:pt x="267961" y="56239"/>
                    <a:pt x="248152" y="50134"/>
                    <a:pt x="231251" y="38566"/>
                  </a:cubicBezTo>
                  <a:cubicBezTo>
                    <a:pt x="225536" y="34615"/>
                    <a:pt x="220065" y="30056"/>
                    <a:pt x="213743" y="27472"/>
                  </a:cubicBezTo>
                  <a:cubicBezTo>
                    <a:pt x="210822" y="26259"/>
                    <a:pt x="207640" y="25537"/>
                    <a:pt x="204514" y="25537"/>
                  </a:cubicBezTo>
                  <a:cubicBezTo>
                    <a:pt x="200907" y="25537"/>
                    <a:pt x="197375" y="26499"/>
                    <a:pt x="194411" y="28779"/>
                  </a:cubicBezTo>
                  <a:cubicBezTo>
                    <a:pt x="192739" y="30086"/>
                    <a:pt x="191311" y="31758"/>
                    <a:pt x="189517" y="32852"/>
                  </a:cubicBezTo>
                  <a:cubicBezTo>
                    <a:pt x="187813" y="33905"/>
                    <a:pt x="185982" y="34344"/>
                    <a:pt x="184104" y="34344"/>
                  </a:cubicBezTo>
                  <a:cubicBezTo>
                    <a:pt x="179854" y="34344"/>
                    <a:pt x="175360" y="32097"/>
                    <a:pt x="171523" y="29630"/>
                  </a:cubicBezTo>
                  <a:cubicBezTo>
                    <a:pt x="166234" y="26195"/>
                    <a:pt x="161948" y="20876"/>
                    <a:pt x="156356" y="18171"/>
                  </a:cubicBezTo>
                  <a:cubicBezTo>
                    <a:pt x="148787" y="14530"/>
                    <a:pt x="147708" y="13079"/>
                    <a:pt x="146794" y="13079"/>
                  </a:cubicBezTo>
                  <a:cubicBezTo>
                    <a:pt x="146739" y="13079"/>
                    <a:pt x="146684" y="13085"/>
                    <a:pt x="146629" y="13095"/>
                  </a:cubicBezTo>
                  <a:cubicBezTo>
                    <a:pt x="145839" y="13247"/>
                    <a:pt x="143407" y="14706"/>
                    <a:pt x="142343" y="15162"/>
                  </a:cubicBezTo>
                  <a:cubicBezTo>
                    <a:pt x="142149" y="15252"/>
                    <a:pt x="141936" y="15295"/>
                    <a:pt x="141708" y="15295"/>
                  </a:cubicBezTo>
                  <a:cubicBezTo>
                    <a:pt x="139080" y="15295"/>
                    <a:pt x="134365" y="9606"/>
                    <a:pt x="131401" y="4432"/>
                  </a:cubicBezTo>
                  <a:cubicBezTo>
                    <a:pt x="130246" y="2453"/>
                    <a:pt x="128743" y="0"/>
                    <a:pt x="1267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33"/>
            <p:cNvSpPr/>
            <p:nvPr/>
          </p:nvSpPr>
          <p:spPr>
            <a:xfrm>
              <a:off x="2374800" y="3041185"/>
              <a:ext cx="778500" cy="629550"/>
            </a:xfrm>
            <a:custGeom>
              <a:avLst/>
              <a:gdLst/>
              <a:ahLst/>
              <a:cxnLst/>
              <a:rect l="l" t="t" r="r" b="b"/>
              <a:pathLst>
                <a:path w="31140" h="25182" extrusionOk="0">
                  <a:moveTo>
                    <a:pt x="31051" y="1"/>
                  </a:moveTo>
                  <a:cubicBezTo>
                    <a:pt x="31032" y="1"/>
                    <a:pt x="31013" y="8"/>
                    <a:pt x="30996" y="25"/>
                  </a:cubicBezTo>
                  <a:cubicBezTo>
                    <a:pt x="28503" y="2335"/>
                    <a:pt x="26588" y="5527"/>
                    <a:pt x="24552" y="8232"/>
                  </a:cubicBezTo>
                  <a:cubicBezTo>
                    <a:pt x="23028" y="10321"/>
                    <a:pt x="20591" y="14337"/>
                    <a:pt x="17689" y="14337"/>
                  </a:cubicBezTo>
                  <a:cubicBezTo>
                    <a:pt x="17002" y="14337"/>
                    <a:pt x="16288" y="14111"/>
                    <a:pt x="15555" y="13582"/>
                  </a:cubicBezTo>
                  <a:cubicBezTo>
                    <a:pt x="15498" y="13543"/>
                    <a:pt x="15428" y="13526"/>
                    <a:pt x="15358" y="13526"/>
                  </a:cubicBezTo>
                  <a:cubicBezTo>
                    <a:pt x="15203" y="13526"/>
                    <a:pt x="15040" y="13608"/>
                    <a:pt x="14977" y="13733"/>
                  </a:cubicBezTo>
                  <a:cubicBezTo>
                    <a:pt x="14400" y="15071"/>
                    <a:pt x="13913" y="16651"/>
                    <a:pt x="13184" y="17898"/>
                  </a:cubicBezTo>
                  <a:cubicBezTo>
                    <a:pt x="12710" y="18670"/>
                    <a:pt x="12267" y="18875"/>
                    <a:pt x="11713" y="18875"/>
                  </a:cubicBezTo>
                  <a:cubicBezTo>
                    <a:pt x="11308" y="18875"/>
                    <a:pt x="10844" y="18765"/>
                    <a:pt x="10266" y="18688"/>
                  </a:cubicBezTo>
                  <a:cubicBezTo>
                    <a:pt x="10043" y="18660"/>
                    <a:pt x="9844" y="18646"/>
                    <a:pt x="9662" y="18646"/>
                  </a:cubicBezTo>
                  <a:cubicBezTo>
                    <a:pt x="8852" y="18646"/>
                    <a:pt x="8389" y="18935"/>
                    <a:pt x="7743" y="19630"/>
                  </a:cubicBezTo>
                  <a:cubicBezTo>
                    <a:pt x="5767" y="21849"/>
                    <a:pt x="995" y="21879"/>
                    <a:pt x="23" y="24980"/>
                  </a:cubicBezTo>
                  <a:cubicBezTo>
                    <a:pt x="1" y="25088"/>
                    <a:pt x="103" y="25181"/>
                    <a:pt x="208" y="25181"/>
                  </a:cubicBezTo>
                  <a:cubicBezTo>
                    <a:pt x="250" y="25181"/>
                    <a:pt x="292" y="25167"/>
                    <a:pt x="327" y="25132"/>
                  </a:cubicBezTo>
                  <a:cubicBezTo>
                    <a:pt x="1603" y="23855"/>
                    <a:pt x="3245" y="23126"/>
                    <a:pt x="4886" y="22427"/>
                  </a:cubicBezTo>
                  <a:cubicBezTo>
                    <a:pt x="5676" y="22092"/>
                    <a:pt x="6436" y="21758"/>
                    <a:pt x="7135" y="21272"/>
                  </a:cubicBezTo>
                  <a:cubicBezTo>
                    <a:pt x="7804" y="20846"/>
                    <a:pt x="8260" y="20177"/>
                    <a:pt x="8959" y="19782"/>
                  </a:cubicBezTo>
                  <a:cubicBezTo>
                    <a:pt x="9266" y="19610"/>
                    <a:pt x="9576" y="19550"/>
                    <a:pt x="9889" y="19550"/>
                  </a:cubicBezTo>
                  <a:cubicBezTo>
                    <a:pt x="10601" y="19550"/>
                    <a:pt x="11327" y="19859"/>
                    <a:pt x="12057" y="19859"/>
                  </a:cubicBezTo>
                  <a:cubicBezTo>
                    <a:pt x="12311" y="19859"/>
                    <a:pt x="12565" y="19822"/>
                    <a:pt x="12819" y="19721"/>
                  </a:cubicBezTo>
                  <a:cubicBezTo>
                    <a:pt x="13488" y="19448"/>
                    <a:pt x="13609" y="18962"/>
                    <a:pt x="13883" y="18323"/>
                  </a:cubicBezTo>
                  <a:cubicBezTo>
                    <a:pt x="14459" y="17089"/>
                    <a:pt x="14986" y="15805"/>
                    <a:pt x="15530" y="14561"/>
                  </a:cubicBezTo>
                  <a:lnTo>
                    <a:pt x="15530" y="14561"/>
                  </a:lnTo>
                  <a:cubicBezTo>
                    <a:pt x="16151" y="14907"/>
                    <a:pt x="16768" y="15057"/>
                    <a:pt x="17371" y="15057"/>
                  </a:cubicBezTo>
                  <a:cubicBezTo>
                    <a:pt x="19439" y="15057"/>
                    <a:pt x="21343" y="13297"/>
                    <a:pt x="22667" y="11636"/>
                  </a:cubicBezTo>
                  <a:cubicBezTo>
                    <a:pt x="24005" y="9934"/>
                    <a:pt x="25312" y="8171"/>
                    <a:pt x="26619" y="6439"/>
                  </a:cubicBezTo>
                  <a:cubicBezTo>
                    <a:pt x="28139" y="4402"/>
                    <a:pt x="29962" y="2396"/>
                    <a:pt x="31117" y="116"/>
                  </a:cubicBezTo>
                  <a:cubicBezTo>
                    <a:pt x="31139" y="51"/>
                    <a:pt x="31098" y="1"/>
                    <a:pt x="3105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33"/>
            <p:cNvSpPr/>
            <p:nvPr/>
          </p:nvSpPr>
          <p:spPr>
            <a:xfrm>
              <a:off x="3399975" y="3127289"/>
              <a:ext cx="668750" cy="400975"/>
            </a:xfrm>
            <a:custGeom>
              <a:avLst/>
              <a:gdLst/>
              <a:ahLst/>
              <a:cxnLst/>
              <a:rect l="l" t="t" r="r" b="b"/>
              <a:pathLst>
                <a:path w="26750" h="16039" extrusionOk="0">
                  <a:moveTo>
                    <a:pt x="364" y="0"/>
                  </a:moveTo>
                  <a:cubicBezTo>
                    <a:pt x="314" y="0"/>
                    <a:pt x="255" y="17"/>
                    <a:pt x="153" y="55"/>
                  </a:cubicBezTo>
                  <a:cubicBezTo>
                    <a:pt x="62" y="86"/>
                    <a:pt x="1" y="146"/>
                    <a:pt x="1" y="268"/>
                  </a:cubicBezTo>
                  <a:cubicBezTo>
                    <a:pt x="1" y="906"/>
                    <a:pt x="396" y="1119"/>
                    <a:pt x="852" y="1575"/>
                  </a:cubicBezTo>
                  <a:cubicBezTo>
                    <a:pt x="1855" y="2517"/>
                    <a:pt x="2919" y="3399"/>
                    <a:pt x="3983" y="4310"/>
                  </a:cubicBezTo>
                  <a:cubicBezTo>
                    <a:pt x="5047" y="5192"/>
                    <a:pt x="6080" y="6104"/>
                    <a:pt x="7144" y="7016"/>
                  </a:cubicBezTo>
                  <a:cubicBezTo>
                    <a:pt x="7782" y="7563"/>
                    <a:pt x="8512" y="8566"/>
                    <a:pt x="9424" y="8718"/>
                  </a:cubicBezTo>
                  <a:cubicBezTo>
                    <a:pt x="9489" y="8727"/>
                    <a:pt x="9553" y="8731"/>
                    <a:pt x="9617" y="8731"/>
                  </a:cubicBezTo>
                  <a:cubicBezTo>
                    <a:pt x="9970" y="8731"/>
                    <a:pt x="10305" y="8599"/>
                    <a:pt x="10639" y="8444"/>
                  </a:cubicBezTo>
                  <a:cubicBezTo>
                    <a:pt x="10943" y="8292"/>
                    <a:pt x="11217" y="8080"/>
                    <a:pt x="11521" y="7897"/>
                  </a:cubicBezTo>
                  <a:cubicBezTo>
                    <a:pt x="11980" y="7616"/>
                    <a:pt x="12346" y="7471"/>
                    <a:pt x="12712" y="7471"/>
                  </a:cubicBezTo>
                  <a:cubicBezTo>
                    <a:pt x="13098" y="7471"/>
                    <a:pt x="13484" y="7631"/>
                    <a:pt x="13983" y="7958"/>
                  </a:cubicBezTo>
                  <a:cubicBezTo>
                    <a:pt x="15138" y="8657"/>
                    <a:pt x="16141" y="10055"/>
                    <a:pt x="17114" y="11028"/>
                  </a:cubicBezTo>
                  <a:cubicBezTo>
                    <a:pt x="18147" y="12061"/>
                    <a:pt x="19181" y="13064"/>
                    <a:pt x="20214" y="14098"/>
                  </a:cubicBezTo>
                  <a:cubicBezTo>
                    <a:pt x="20290" y="14189"/>
                    <a:pt x="20404" y="14235"/>
                    <a:pt x="20518" y="14235"/>
                  </a:cubicBezTo>
                  <a:cubicBezTo>
                    <a:pt x="20632" y="14235"/>
                    <a:pt x="20746" y="14189"/>
                    <a:pt x="20822" y="14098"/>
                  </a:cubicBezTo>
                  <a:cubicBezTo>
                    <a:pt x="21153" y="13767"/>
                    <a:pt x="21481" y="13633"/>
                    <a:pt x="21806" y="13633"/>
                  </a:cubicBezTo>
                  <a:cubicBezTo>
                    <a:pt x="23186" y="13633"/>
                    <a:pt x="24527" y="16039"/>
                    <a:pt x="25928" y="16039"/>
                  </a:cubicBezTo>
                  <a:cubicBezTo>
                    <a:pt x="26169" y="16039"/>
                    <a:pt x="26413" y="15967"/>
                    <a:pt x="26658" y="15800"/>
                  </a:cubicBezTo>
                  <a:cubicBezTo>
                    <a:pt x="26749" y="15739"/>
                    <a:pt x="26749" y="15618"/>
                    <a:pt x="26658" y="15557"/>
                  </a:cubicBezTo>
                  <a:cubicBezTo>
                    <a:pt x="25868" y="15010"/>
                    <a:pt x="25047" y="14706"/>
                    <a:pt x="24287" y="14098"/>
                  </a:cubicBezTo>
                  <a:cubicBezTo>
                    <a:pt x="23862" y="13733"/>
                    <a:pt x="23466" y="13368"/>
                    <a:pt x="22950" y="13156"/>
                  </a:cubicBezTo>
                  <a:cubicBezTo>
                    <a:pt x="22522" y="12955"/>
                    <a:pt x="22089" y="12837"/>
                    <a:pt x="21674" y="12837"/>
                  </a:cubicBezTo>
                  <a:cubicBezTo>
                    <a:pt x="21269" y="12837"/>
                    <a:pt x="20880" y="12949"/>
                    <a:pt x="20530" y="13206"/>
                  </a:cubicBezTo>
                  <a:lnTo>
                    <a:pt x="20530" y="13206"/>
                  </a:lnTo>
                  <a:cubicBezTo>
                    <a:pt x="18715" y="11441"/>
                    <a:pt x="16925" y="9627"/>
                    <a:pt x="15108" y="7867"/>
                  </a:cubicBezTo>
                  <a:cubicBezTo>
                    <a:pt x="14375" y="7134"/>
                    <a:pt x="13740" y="6460"/>
                    <a:pt x="12825" y="6460"/>
                  </a:cubicBezTo>
                  <a:cubicBezTo>
                    <a:pt x="12602" y="6460"/>
                    <a:pt x="12361" y="6501"/>
                    <a:pt x="12098" y="6590"/>
                  </a:cubicBezTo>
                  <a:cubicBezTo>
                    <a:pt x="11521" y="6803"/>
                    <a:pt x="11095" y="7289"/>
                    <a:pt x="10548" y="7532"/>
                  </a:cubicBezTo>
                  <a:cubicBezTo>
                    <a:pt x="10331" y="7618"/>
                    <a:pt x="10117" y="7656"/>
                    <a:pt x="9908" y="7656"/>
                  </a:cubicBezTo>
                  <a:cubicBezTo>
                    <a:pt x="8621" y="7656"/>
                    <a:pt x="7481" y="6223"/>
                    <a:pt x="6566" y="5466"/>
                  </a:cubicBezTo>
                  <a:cubicBezTo>
                    <a:pt x="5594" y="4645"/>
                    <a:pt x="4651" y="3824"/>
                    <a:pt x="3679" y="3003"/>
                  </a:cubicBezTo>
                  <a:cubicBezTo>
                    <a:pt x="2797" y="2274"/>
                    <a:pt x="1126" y="1332"/>
                    <a:pt x="548" y="359"/>
                  </a:cubicBezTo>
                  <a:lnTo>
                    <a:pt x="548" y="359"/>
                  </a:lnTo>
                  <a:cubicBezTo>
                    <a:pt x="561" y="372"/>
                    <a:pt x="584" y="379"/>
                    <a:pt x="606" y="379"/>
                  </a:cubicBezTo>
                  <a:cubicBezTo>
                    <a:pt x="638" y="379"/>
                    <a:pt x="670" y="364"/>
                    <a:pt x="670" y="329"/>
                  </a:cubicBezTo>
                  <a:cubicBezTo>
                    <a:pt x="670" y="268"/>
                    <a:pt x="670" y="207"/>
                    <a:pt x="670" y="177"/>
                  </a:cubicBezTo>
                  <a:cubicBezTo>
                    <a:pt x="670" y="146"/>
                    <a:pt x="670" y="86"/>
                    <a:pt x="609" y="86"/>
                  </a:cubicBezTo>
                  <a:cubicBezTo>
                    <a:pt x="485" y="33"/>
                    <a:pt x="433" y="0"/>
                    <a:pt x="3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91" name="Google Shape;1391;p33"/>
          <p:cNvSpPr/>
          <p:nvPr/>
        </p:nvSpPr>
        <p:spPr>
          <a:xfrm flipH="1">
            <a:off x="-161173" y="5585435"/>
            <a:ext cx="12788541" cy="1466501"/>
          </a:xfrm>
          <a:custGeom>
            <a:avLst/>
            <a:gdLst/>
            <a:ahLst/>
            <a:cxnLst/>
            <a:rect l="l" t="t" r="r" b="b"/>
            <a:pathLst>
              <a:path w="314292" h="71525" extrusionOk="0">
                <a:moveTo>
                  <a:pt x="165225" y="0"/>
                </a:moveTo>
                <a:cubicBezTo>
                  <a:pt x="164307" y="0"/>
                  <a:pt x="163407" y="376"/>
                  <a:pt x="162526" y="733"/>
                </a:cubicBezTo>
                <a:cubicBezTo>
                  <a:pt x="148544" y="6660"/>
                  <a:pt x="134045" y="10794"/>
                  <a:pt x="119334" y="13074"/>
                </a:cubicBezTo>
                <a:lnTo>
                  <a:pt x="7052" y="21858"/>
                </a:lnTo>
                <a:lnTo>
                  <a:pt x="0" y="71525"/>
                </a:lnTo>
                <a:lnTo>
                  <a:pt x="0" y="71525"/>
                </a:lnTo>
                <a:lnTo>
                  <a:pt x="310432" y="70552"/>
                </a:lnTo>
                <a:lnTo>
                  <a:pt x="314292" y="8606"/>
                </a:lnTo>
                <a:cubicBezTo>
                  <a:pt x="310067" y="6516"/>
                  <a:pt x="305632" y="5761"/>
                  <a:pt x="301104" y="5761"/>
                </a:cubicBezTo>
                <a:cubicBezTo>
                  <a:pt x="293580" y="5761"/>
                  <a:pt x="285799" y="7848"/>
                  <a:pt x="278303" y="9366"/>
                </a:cubicBezTo>
                <a:cubicBezTo>
                  <a:pt x="268885" y="11266"/>
                  <a:pt x="259326" y="12227"/>
                  <a:pt x="249772" y="12227"/>
                </a:cubicBezTo>
                <a:cubicBezTo>
                  <a:pt x="242061" y="12227"/>
                  <a:pt x="234352" y="11601"/>
                  <a:pt x="226722" y="10338"/>
                </a:cubicBezTo>
                <a:cubicBezTo>
                  <a:pt x="224138" y="9913"/>
                  <a:pt x="221524" y="9426"/>
                  <a:pt x="219092" y="8241"/>
                </a:cubicBezTo>
                <a:cubicBezTo>
                  <a:pt x="216904" y="7238"/>
                  <a:pt x="214867" y="5657"/>
                  <a:pt x="212618" y="4958"/>
                </a:cubicBezTo>
                <a:cubicBezTo>
                  <a:pt x="211344" y="4541"/>
                  <a:pt x="210038" y="4405"/>
                  <a:pt x="208717" y="4405"/>
                </a:cubicBezTo>
                <a:cubicBezTo>
                  <a:pt x="206384" y="4405"/>
                  <a:pt x="204005" y="4828"/>
                  <a:pt x="201676" y="4867"/>
                </a:cubicBezTo>
                <a:cubicBezTo>
                  <a:pt x="201532" y="4870"/>
                  <a:pt x="201388" y="4871"/>
                  <a:pt x="201245" y="4871"/>
                </a:cubicBezTo>
                <a:cubicBezTo>
                  <a:pt x="194328" y="4871"/>
                  <a:pt x="187531" y="1630"/>
                  <a:pt x="180653" y="1630"/>
                </a:cubicBezTo>
                <a:cubicBezTo>
                  <a:pt x="180062" y="1630"/>
                  <a:pt x="179471" y="1654"/>
                  <a:pt x="178879" y="1706"/>
                </a:cubicBezTo>
                <a:cubicBezTo>
                  <a:pt x="176776" y="1924"/>
                  <a:pt x="174587" y="2455"/>
                  <a:pt x="172486" y="2455"/>
                </a:cubicBezTo>
                <a:cubicBezTo>
                  <a:pt x="171063" y="2455"/>
                  <a:pt x="169681" y="2211"/>
                  <a:pt x="168392" y="1463"/>
                </a:cubicBezTo>
                <a:cubicBezTo>
                  <a:pt x="167602" y="1007"/>
                  <a:pt x="166873" y="308"/>
                  <a:pt x="165991" y="95"/>
                </a:cubicBezTo>
                <a:cubicBezTo>
                  <a:pt x="165734" y="29"/>
                  <a:pt x="165479" y="0"/>
                  <a:pt x="16522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2" name="Google Shape;1392;p33"/>
          <p:cNvSpPr/>
          <p:nvPr/>
        </p:nvSpPr>
        <p:spPr>
          <a:xfrm>
            <a:off x="-266265" y="5863235"/>
            <a:ext cx="12782785" cy="1188780"/>
          </a:xfrm>
          <a:custGeom>
            <a:avLst/>
            <a:gdLst/>
            <a:ahLst/>
            <a:cxnLst/>
            <a:rect l="l" t="t" r="r" b="b"/>
            <a:pathLst>
              <a:path w="314202" h="129874" extrusionOk="0">
                <a:moveTo>
                  <a:pt x="1672" y="0"/>
                </a:moveTo>
                <a:lnTo>
                  <a:pt x="1672" y="0"/>
                </a:lnTo>
                <a:cubicBezTo>
                  <a:pt x="1" y="40457"/>
                  <a:pt x="305" y="81035"/>
                  <a:pt x="2524" y="121461"/>
                </a:cubicBezTo>
                <a:cubicBezTo>
                  <a:pt x="2645" y="123558"/>
                  <a:pt x="2919" y="125929"/>
                  <a:pt x="4621" y="127175"/>
                </a:cubicBezTo>
                <a:cubicBezTo>
                  <a:pt x="5635" y="127907"/>
                  <a:pt x="6906" y="128052"/>
                  <a:pt x="8178" y="128052"/>
                </a:cubicBezTo>
                <a:cubicBezTo>
                  <a:pt x="8544" y="128052"/>
                  <a:pt x="8911" y="128040"/>
                  <a:pt x="9271" y="128026"/>
                </a:cubicBezTo>
                <a:cubicBezTo>
                  <a:pt x="34118" y="126930"/>
                  <a:pt x="58972" y="126524"/>
                  <a:pt x="83830" y="126524"/>
                </a:cubicBezTo>
                <a:cubicBezTo>
                  <a:pt x="155194" y="126524"/>
                  <a:pt x="226599" y="129874"/>
                  <a:pt x="297993" y="129874"/>
                </a:cubicBezTo>
                <a:cubicBezTo>
                  <a:pt x="303102" y="129874"/>
                  <a:pt x="308211" y="129857"/>
                  <a:pt x="313320" y="129820"/>
                </a:cubicBezTo>
                <a:cubicBezTo>
                  <a:pt x="314201" y="89789"/>
                  <a:pt x="313897" y="49727"/>
                  <a:pt x="312438" y="9727"/>
                </a:cubicBezTo>
                <a:cubicBezTo>
                  <a:pt x="237145" y="6231"/>
                  <a:pt x="161800" y="3054"/>
                  <a:pt x="86401" y="3054"/>
                </a:cubicBezTo>
                <a:cubicBezTo>
                  <a:pt x="81168" y="3054"/>
                  <a:pt x="75935" y="3069"/>
                  <a:pt x="70701" y="3101"/>
                </a:cubicBezTo>
                <a:cubicBezTo>
                  <a:pt x="64804" y="3132"/>
                  <a:pt x="58894" y="3185"/>
                  <a:pt x="52984" y="3185"/>
                </a:cubicBezTo>
                <a:cubicBezTo>
                  <a:pt x="35803" y="3185"/>
                  <a:pt x="18611" y="2737"/>
                  <a:pt x="1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3" name="Google Shape;1393;p33"/>
          <p:cNvSpPr/>
          <p:nvPr/>
        </p:nvSpPr>
        <p:spPr>
          <a:xfrm>
            <a:off x="-176034" y="5863235"/>
            <a:ext cx="12544059" cy="355852"/>
          </a:xfrm>
          <a:custGeom>
            <a:avLst/>
            <a:gdLst/>
            <a:ahLst/>
            <a:cxnLst/>
            <a:rect l="l" t="t" r="r" b="b"/>
            <a:pathLst>
              <a:path w="304566" h="32637" extrusionOk="0">
                <a:moveTo>
                  <a:pt x="0" y="0"/>
                </a:moveTo>
                <a:lnTo>
                  <a:pt x="213" y="13283"/>
                </a:lnTo>
                <a:cubicBezTo>
                  <a:pt x="28816" y="12888"/>
                  <a:pt x="57418" y="12493"/>
                  <a:pt x="86020" y="12097"/>
                </a:cubicBezTo>
                <a:cubicBezTo>
                  <a:pt x="87174" y="12080"/>
                  <a:pt x="88339" y="12065"/>
                  <a:pt x="89505" y="12065"/>
                </a:cubicBezTo>
                <a:cubicBezTo>
                  <a:pt x="94389" y="12065"/>
                  <a:pt x="99307" y="12333"/>
                  <a:pt x="103650" y="13830"/>
                </a:cubicBezTo>
                <a:cubicBezTo>
                  <a:pt x="109580" y="15901"/>
                  <a:pt x="114584" y="20251"/>
                  <a:pt x="120935" y="20251"/>
                </a:cubicBezTo>
                <a:cubicBezTo>
                  <a:pt x="121387" y="20251"/>
                  <a:pt x="121846" y="20229"/>
                  <a:pt x="122313" y="20183"/>
                </a:cubicBezTo>
                <a:cubicBezTo>
                  <a:pt x="125109" y="19909"/>
                  <a:pt x="127632" y="18724"/>
                  <a:pt x="130459" y="18541"/>
                </a:cubicBezTo>
                <a:cubicBezTo>
                  <a:pt x="130774" y="18518"/>
                  <a:pt x="131089" y="18507"/>
                  <a:pt x="131404" y="18507"/>
                </a:cubicBezTo>
                <a:cubicBezTo>
                  <a:pt x="133909" y="18507"/>
                  <a:pt x="136394" y="19197"/>
                  <a:pt x="138878" y="19575"/>
                </a:cubicBezTo>
                <a:cubicBezTo>
                  <a:pt x="140619" y="19844"/>
                  <a:pt x="142369" y="19959"/>
                  <a:pt x="144123" y="19959"/>
                </a:cubicBezTo>
                <a:cubicBezTo>
                  <a:pt x="150484" y="19959"/>
                  <a:pt x="156905" y="18452"/>
                  <a:pt x="163195" y="17356"/>
                </a:cubicBezTo>
                <a:cubicBezTo>
                  <a:pt x="166733" y="16753"/>
                  <a:pt x="170519" y="16309"/>
                  <a:pt x="174200" y="16309"/>
                </a:cubicBezTo>
                <a:cubicBezTo>
                  <a:pt x="178866" y="16309"/>
                  <a:pt x="183362" y="17022"/>
                  <a:pt x="186964" y="19028"/>
                </a:cubicBezTo>
                <a:cubicBezTo>
                  <a:pt x="189639" y="20547"/>
                  <a:pt x="191554" y="22645"/>
                  <a:pt x="194320" y="24043"/>
                </a:cubicBezTo>
                <a:cubicBezTo>
                  <a:pt x="196843" y="25350"/>
                  <a:pt x="199883" y="25988"/>
                  <a:pt x="202892" y="26596"/>
                </a:cubicBezTo>
                <a:cubicBezTo>
                  <a:pt x="211403" y="28389"/>
                  <a:pt x="219913" y="30183"/>
                  <a:pt x="228424" y="31946"/>
                </a:cubicBezTo>
                <a:cubicBezTo>
                  <a:pt x="230046" y="32291"/>
                  <a:pt x="231690" y="32637"/>
                  <a:pt x="233378" y="32637"/>
                </a:cubicBezTo>
                <a:cubicBezTo>
                  <a:pt x="233621" y="32637"/>
                  <a:pt x="233864" y="32630"/>
                  <a:pt x="234108" y="32614"/>
                </a:cubicBezTo>
                <a:cubicBezTo>
                  <a:pt x="240339" y="32250"/>
                  <a:pt x="243470" y="27113"/>
                  <a:pt x="248820" y="24833"/>
                </a:cubicBezTo>
                <a:cubicBezTo>
                  <a:pt x="253045" y="23009"/>
                  <a:pt x="258303" y="23131"/>
                  <a:pt x="263227" y="22766"/>
                </a:cubicBezTo>
                <a:cubicBezTo>
                  <a:pt x="277452" y="21672"/>
                  <a:pt x="290371" y="16140"/>
                  <a:pt x="304565" y="14863"/>
                </a:cubicBezTo>
                <a:lnTo>
                  <a:pt x="303927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4" name="Google Shape;1394;p33"/>
          <p:cNvSpPr/>
          <p:nvPr/>
        </p:nvSpPr>
        <p:spPr>
          <a:xfrm>
            <a:off x="4692566" y="6353432"/>
            <a:ext cx="7823975" cy="698373"/>
          </a:xfrm>
          <a:custGeom>
            <a:avLst/>
            <a:gdLst/>
            <a:ahLst/>
            <a:cxnLst/>
            <a:rect l="l" t="t" r="r" b="b"/>
            <a:pathLst>
              <a:path w="192314" h="36628" extrusionOk="0">
                <a:moveTo>
                  <a:pt x="192314" y="1"/>
                </a:moveTo>
                <a:lnTo>
                  <a:pt x="192314" y="1"/>
                </a:lnTo>
                <a:cubicBezTo>
                  <a:pt x="172192" y="305"/>
                  <a:pt x="152070" y="578"/>
                  <a:pt x="131918" y="852"/>
                </a:cubicBezTo>
                <a:cubicBezTo>
                  <a:pt x="128179" y="913"/>
                  <a:pt x="124319" y="1004"/>
                  <a:pt x="120854" y="2463"/>
                </a:cubicBezTo>
                <a:cubicBezTo>
                  <a:pt x="118726" y="3375"/>
                  <a:pt x="116811" y="4803"/>
                  <a:pt x="114683" y="5715"/>
                </a:cubicBezTo>
                <a:cubicBezTo>
                  <a:pt x="111969" y="6878"/>
                  <a:pt x="109058" y="7163"/>
                  <a:pt x="106085" y="7163"/>
                </a:cubicBezTo>
                <a:cubicBezTo>
                  <a:pt x="103232" y="7163"/>
                  <a:pt x="100323" y="6901"/>
                  <a:pt x="97479" y="6901"/>
                </a:cubicBezTo>
                <a:cubicBezTo>
                  <a:pt x="97432" y="6901"/>
                  <a:pt x="97385" y="6900"/>
                  <a:pt x="97338" y="6900"/>
                </a:cubicBezTo>
                <a:cubicBezTo>
                  <a:pt x="87600" y="6900"/>
                  <a:pt x="78133" y="10016"/>
                  <a:pt x="68877" y="13071"/>
                </a:cubicBezTo>
                <a:cubicBezTo>
                  <a:pt x="54621" y="17813"/>
                  <a:pt x="40366" y="22524"/>
                  <a:pt x="26080" y="27266"/>
                </a:cubicBezTo>
                <a:lnTo>
                  <a:pt x="0" y="34713"/>
                </a:lnTo>
                <a:lnTo>
                  <a:pt x="189062" y="36628"/>
                </a:lnTo>
                <a:lnTo>
                  <a:pt x="192314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395" name="Google Shape;1395;p33"/>
          <p:cNvGrpSpPr/>
          <p:nvPr/>
        </p:nvGrpSpPr>
        <p:grpSpPr>
          <a:xfrm>
            <a:off x="2106336" y="5135900"/>
            <a:ext cx="1934233" cy="1273600"/>
            <a:chOff x="556750" y="4146175"/>
            <a:chExt cx="1450675" cy="955200"/>
          </a:xfrm>
        </p:grpSpPr>
        <p:sp>
          <p:nvSpPr>
            <p:cNvPr id="1396" name="Google Shape;1396;p33"/>
            <p:cNvSpPr/>
            <p:nvPr/>
          </p:nvSpPr>
          <p:spPr>
            <a:xfrm>
              <a:off x="577275" y="4217600"/>
              <a:ext cx="20550" cy="883775"/>
            </a:xfrm>
            <a:custGeom>
              <a:avLst/>
              <a:gdLst/>
              <a:ahLst/>
              <a:cxnLst/>
              <a:rect l="l" t="t" r="r" b="b"/>
              <a:pathLst>
                <a:path w="822" h="35351" extrusionOk="0">
                  <a:moveTo>
                    <a:pt x="274" y="1"/>
                  </a:moveTo>
                  <a:cubicBezTo>
                    <a:pt x="244" y="1"/>
                    <a:pt x="213" y="16"/>
                    <a:pt x="213" y="46"/>
                  </a:cubicBezTo>
                  <a:cubicBezTo>
                    <a:pt x="183" y="5487"/>
                    <a:pt x="335" y="10867"/>
                    <a:pt x="365" y="16308"/>
                  </a:cubicBezTo>
                  <a:lnTo>
                    <a:pt x="365" y="17341"/>
                  </a:lnTo>
                  <a:cubicBezTo>
                    <a:pt x="365" y="23299"/>
                    <a:pt x="0" y="29347"/>
                    <a:pt x="244" y="35305"/>
                  </a:cubicBezTo>
                  <a:cubicBezTo>
                    <a:pt x="244" y="35335"/>
                    <a:pt x="251" y="35351"/>
                    <a:pt x="259" y="35351"/>
                  </a:cubicBezTo>
                  <a:cubicBezTo>
                    <a:pt x="266" y="35351"/>
                    <a:pt x="274" y="35335"/>
                    <a:pt x="274" y="35305"/>
                  </a:cubicBezTo>
                  <a:cubicBezTo>
                    <a:pt x="821" y="29378"/>
                    <a:pt x="639" y="23299"/>
                    <a:pt x="639" y="17341"/>
                  </a:cubicBezTo>
                  <a:lnTo>
                    <a:pt x="639" y="16308"/>
                  </a:lnTo>
                  <a:cubicBezTo>
                    <a:pt x="639" y="10867"/>
                    <a:pt x="639" y="5457"/>
                    <a:pt x="335" y="46"/>
                  </a:cubicBezTo>
                  <a:cubicBezTo>
                    <a:pt x="335" y="16"/>
                    <a:pt x="30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33"/>
            <p:cNvSpPr/>
            <p:nvPr/>
          </p:nvSpPr>
          <p:spPr>
            <a:xfrm>
              <a:off x="556750" y="4278200"/>
              <a:ext cx="66150" cy="339875"/>
            </a:xfrm>
            <a:custGeom>
              <a:avLst/>
              <a:gdLst/>
              <a:ahLst/>
              <a:cxnLst/>
              <a:rect l="l" t="t" r="r" b="b"/>
              <a:pathLst>
                <a:path w="2646" h="13595" extrusionOk="0">
                  <a:moveTo>
                    <a:pt x="1346" y="1"/>
                  </a:moveTo>
                  <a:cubicBezTo>
                    <a:pt x="882" y="1"/>
                    <a:pt x="426" y="312"/>
                    <a:pt x="396" y="935"/>
                  </a:cubicBezTo>
                  <a:cubicBezTo>
                    <a:pt x="244" y="2820"/>
                    <a:pt x="305" y="4795"/>
                    <a:pt x="244" y="6741"/>
                  </a:cubicBezTo>
                  <a:cubicBezTo>
                    <a:pt x="153" y="8656"/>
                    <a:pt x="1" y="10631"/>
                    <a:pt x="244" y="12546"/>
                  </a:cubicBezTo>
                  <a:cubicBezTo>
                    <a:pt x="320" y="13245"/>
                    <a:pt x="821" y="13595"/>
                    <a:pt x="1323" y="13595"/>
                  </a:cubicBezTo>
                  <a:cubicBezTo>
                    <a:pt x="1824" y="13595"/>
                    <a:pt x="2326" y="13245"/>
                    <a:pt x="2402" y="12546"/>
                  </a:cubicBezTo>
                  <a:cubicBezTo>
                    <a:pt x="2645" y="10662"/>
                    <a:pt x="2493" y="8686"/>
                    <a:pt x="2432" y="6741"/>
                  </a:cubicBezTo>
                  <a:cubicBezTo>
                    <a:pt x="2372" y="4856"/>
                    <a:pt x="2493" y="2881"/>
                    <a:pt x="2341" y="935"/>
                  </a:cubicBezTo>
                  <a:cubicBezTo>
                    <a:pt x="2280" y="312"/>
                    <a:pt x="1809" y="1"/>
                    <a:pt x="13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33"/>
            <p:cNvSpPr/>
            <p:nvPr/>
          </p:nvSpPr>
          <p:spPr>
            <a:xfrm>
              <a:off x="875150" y="4188325"/>
              <a:ext cx="278625" cy="782725"/>
            </a:xfrm>
            <a:custGeom>
              <a:avLst/>
              <a:gdLst/>
              <a:ahLst/>
              <a:cxnLst/>
              <a:rect l="l" t="t" r="r" b="b"/>
              <a:pathLst>
                <a:path w="11145" h="31309" extrusionOk="0">
                  <a:moveTo>
                    <a:pt x="11081" y="0"/>
                  </a:moveTo>
                  <a:cubicBezTo>
                    <a:pt x="11063" y="0"/>
                    <a:pt x="11045" y="10"/>
                    <a:pt x="11034" y="32"/>
                  </a:cubicBezTo>
                  <a:cubicBezTo>
                    <a:pt x="8633" y="4925"/>
                    <a:pt x="6688" y="10001"/>
                    <a:pt x="4864" y="15138"/>
                  </a:cubicBezTo>
                  <a:lnTo>
                    <a:pt x="4560" y="16020"/>
                  </a:lnTo>
                  <a:cubicBezTo>
                    <a:pt x="2827" y="21035"/>
                    <a:pt x="943" y="26081"/>
                    <a:pt x="1" y="31309"/>
                  </a:cubicBezTo>
                  <a:cubicBezTo>
                    <a:pt x="1" y="31309"/>
                    <a:pt x="31" y="31309"/>
                    <a:pt x="61" y="31278"/>
                  </a:cubicBezTo>
                  <a:cubicBezTo>
                    <a:pt x="1794" y="26293"/>
                    <a:pt x="3101" y="21065"/>
                    <a:pt x="4864" y="16050"/>
                  </a:cubicBezTo>
                  <a:lnTo>
                    <a:pt x="5168" y="15199"/>
                  </a:lnTo>
                  <a:cubicBezTo>
                    <a:pt x="6992" y="10123"/>
                    <a:pt x="9089" y="5108"/>
                    <a:pt x="11125" y="92"/>
                  </a:cubicBezTo>
                  <a:cubicBezTo>
                    <a:pt x="11145" y="34"/>
                    <a:pt x="11114" y="0"/>
                    <a:pt x="110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33"/>
            <p:cNvSpPr/>
            <p:nvPr/>
          </p:nvSpPr>
          <p:spPr>
            <a:xfrm>
              <a:off x="980600" y="4244700"/>
              <a:ext cx="170500" cy="317225"/>
            </a:xfrm>
            <a:custGeom>
              <a:avLst/>
              <a:gdLst/>
              <a:ahLst/>
              <a:cxnLst/>
              <a:rect l="l" t="t" r="r" b="b"/>
              <a:pathLst>
                <a:path w="6820" h="12689" extrusionOk="0">
                  <a:moveTo>
                    <a:pt x="5636" y="0"/>
                  </a:moveTo>
                  <a:cubicBezTo>
                    <a:pt x="5309" y="0"/>
                    <a:pt x="4972" y="170"/>
                    <a:pt x="4749" y="573"/>
                  </a:cubicBezTo>
                  <a:cubicBezTo>
                    <a:pt x="3807" y="2245"/>
                    <a:pt x="3078" y="4099"/>
                    <a:pt x="2318" y="5892"/>
                  </a:cubicBezTo>
                  <a:cubicBezTo>
                    <a:pt x="1527" y="7625"/>
                    <a:pt x="646" y="9449"/>
                    <a:pt x="190" y="11303"/>
                  </a:cubicBezTo>
                  <a:cubicBezTo>
                    <a:pt x="0" y="12138"/>
                    <a:pt x="616" y="12688"/>
                    <a:pt x="1253" y="12688"/>
                  </a:cubicBezTo>
                  <a:cubicBezTo>
                    <a:pt x="1637" y="12688"/>
                    <a:pt x="2028" y="12489"/>
                    <a:pt x="2257" y="12032"/>
                  </a:cubicBezTo>
                  <a:cubicBezTo>
                    <a:pt x="3108" y="10330"/>
                    <a:pt x="3685" y="8476"/>
                    <a:pt x="4324" y="6683"/>
                  </a:cubicBezTo>
                  <a:cubicBezTo>
                    <a:pt x="5023" y="4889"/>
                    <a:pt x="5844" y="3157"/>
                    <a:pt x="6543" y="1363"/>
                  </a:cubicBezTo>
                  <a:cubicBezTo>
                    <a:pt x="6820" y="592"/>
                    <a:pt x="6246" y="0"/>
                    <a:pt x="5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33"/>
            <p:cNvSpPr/>
            <p:nvPr/>
          </p:nvSpPr>
          <p:spPr>
            <a:xfrm>
              <a:off x="1920775" y="4146175"/>
              <a:ext cx="22800" cy="770175"/>
            </a:xfrm>
            <a:custGeom>
              <a:avLst/>
              <a:gdLst/>
              <a:ahLst/>
              <a:cxnLst/>
              <a:rect l="l" t="t" r="r" b="b"/>
              <a:pathLst>
                <a:path w="912" h="30807" extrusionOk="0">
                  <a:moveTo>
                    <a:pt x="866" y="0"/>
                  </a:moveTo>
                  <a:cubicBezTo>
                    <a:pt x="844" y="0"/>
                    <a:pt x="821" y="16"/>
                    <a:pt x="821" y="46"/>
                  </a:cubicBezTo>
                  <a:cubicBezTo>
                    <a:pt x="608" y="2934"/>
                    <a:pt x="517" y="5791"/>
                    <a:pt x="456" y="8678"/>
                  </a:cubicBezTo>
                  <a:cubicBezTo>
                    <a:pt x="426" y="10137"/>
                    <a:pt x="426" y="11566"/>
                    <a:pt x="395" y="13025"/>
                  </a:cubicBezTo>
                  <a:lnTo>
                    <a:pt x="365" y="17128"/>
                  </a:lnTo>
                  <a:cubicBezTo>
                    <a:pt x="304" y="21627"/>
                    <a:pt x="0" y="26277"/>
                    <a:pt x="426" y="30806"/>
                  </a:cubicBezTo>
                  <a:cubicBezTo>
                    <a:pt x="426" y="30806"/>
                    <a:pt x="517" y="30806"/>
                    <a:pt x="517" y="30745"/>
                  </a:cubicBezTo>
                  <a:cubicBezTo>
                    <a:pt x="882" y="26247"/>
                    <a:pt x="608" y="21596"/>
                    <a:pt x="669" y="17067"/>
                  </a:cubicBezTo>
                  <a:cubicBezTo>
                    <a:pt x="669" y="15700"/>
                    <a:pt x="699" y="14362"/>
                    <a:pt x="730" y="12964"/>
                  </a:cubicBezTo>
                  <a:lnTo>
                    <a:pt x="821" y="8678"/>
                  </a:lnTo>
                  <a:cubicBezTo>
                    <a:pt x="882" y="5791"/>
                    <a:pt x="912" y="2934"/>
                    <a:pt x="912" y="46"/>
                  </a:cubicBezTo>
                  <a:cubicBezTo>
                    <a:pt x="912" y="16"/>
                    <a:pt x="889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33"/>
            <p:cNvSpPr/>
            <p:nvPr/>
          </p:nvSpPr>
          <p:spPr>
            <a:xfrm>
              <a:off x="1901000" y="4207475"/>
              <a:ext cx="68425" cy="339275"/>
            </a:xfrm>
            <a:custGeom>
              <a:avLst/>
              <a:gdLst/>
              <a:ahLst/>
              <a:cxnLst/>
              <a:rect l="l" t="t" r="r" b="b"/>
              <a:pathLst>
                <a:path w="2737" h="13571" extrusionOk="0">
                  <a:moveTo>
                    <a:pt x="1670" y="1"/>
                  </a:moveTo>
                  <a:cubicBezTo>
                    <a:pt x="1232" y="1"/>
                    <a:pt x="803" y="284"/>
                    <a:pt x="730" y="877"/>
                  </a:cubicBezTo>
                  <a:cubicBezTo>
                    <a:pt x="457" y="2792"/>
                    <a:pt x="457" y="4737"/>
                    <a:pt x="335" y="6682"/>
                  </a:cubicBezTo>
                  <a:cubicBezTo>
                    <a:pt x="244" y="8597"/>
                    <a:pt x="1" y="10603"/>
                    <a:pt x="183" y="12518"/>
                  </a:cubicBezTo>
                  <a:cubicBezTo>
                    <a:pt x="290" y="13221"/>
                    <a:pt x="804" y="13571"/>
                    <a:pt x="1312" y="13571"/>
                  </a:cubicBezTo>
                  <a:cubicBezTo>
                    <a:pt x="1815" y="13571"/>
                    <a:pt x="2311" y="13229"/>
                    <a:pt x="2402" y="12549"/>
                  </a:cubicBezTo>
                  <a:cubicBezTo>
                    <a:pt x="2645" y="10634"/>
                    <a:pt x="2554" y="8658"/>
                    <a:pt x="2554" y="6773"/>
                  </a:cubicBezTo>
                  <a:cubicBezTo>
                    <a:pt x="2554" y="4858"/>
                    <a:pt x="2736" y="2883"/>
                    <a:pt x="2676" y="998"/>
                  </a:cubicBezTo>
                  <a:cubicBezTo>
                    <a:pt x="2644" y="345"/>
                    <a:pt x="2152" y="1"/>
                    <a:pt x="16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33"/>
            <p:cNvSpPr/>
            <p:nvPr/>
          </p:nvSpPr>
          <p:spPr>
            <a:xfrm>
              <a:off x="1847050" y="4906450"/>
              <a:ext cx="83625" cy="36425"/>
            </a:xfrm>
            <a:custGeom>
              <a:avLst/>
              <a:gdLst/>
              <a:ahLst/>
              <a:cxnLst/>
              <a:rect l="l" t="t" r="r" b="b"/>
              <a:pathLst>
                <a:path w="3345" h="1457" extrusionOk="0">
                  <a:moveTo>
                    <a:pt x="324" y="0"/>
                  </a:moveTo>
                  <a:cubicBezTo>
                    <a:pt x="274" y="0"/>
                    <a:pt x="229" y="31"/>
                    <a:pt x="183" y="91"/>
                  </a:cubicBezTo>
                  <a:cubicBezTo>
                    <a:pt x="31" y="334"/>
                    <a:pt x="1" y="608"/>
                    <a:pt x="1" y="912"/>
                  </a:cubicBezTo>
                  <a:cubicBezTo>
                    <a:pt x="1" y="1064"/>
                    <a:pt x="122" y="1216"/>
                    <a:pt x="244" y="1246"/>
                  </a:cubicBezTo>
                  <a:cubicBezTo>
                    <a:pt x="710" y="1387"/>
                    <a:pt x="1169" y="1457"/>
                    <a:pt x="1628" y="1457"/>
                  </a:cubicBezTo>
                  <a:cubicBezTo>
                    <a:pt x="2157" y="1457"/>
                    <a:pt x="2685" y="1365"/>
                    <a:pt x="3223" y="1186"/>
                  </a:cubicBezTo>
                  <a:cubicBezTo>
                    <a:pt x="3344" y="1155"/>
                    <a:pt x="3344" y="942"/>
                    <a:pt x="3192" y="942"/>
                  </a:cubicBezTo>
                  <a:cubicBezTo>
                    <a:pt x="2356" y="859"/>
                    <a:pt x="1519" y="724"/>
                    <a:pt x="682" y="585"/>
                  </a:cubicBezTo>
                  <a:lnTo>
                    <a:pt x="682" y="585"/>
                  </a:lnTo>
                  <a:cubicBezTo>
                    <a:pt x="642" y="412"/>
                    <a:pt x="596" y="244"/>
                    <a:pt x="487" y="91"/>
                  </a:cubicBezTo>
                  <a:cubicBezTo>
                    <a:pt x="426" y="31"/>
                    <a:pt x="373" y="0"/>
                    <a:pt x="324" y="0"/>
                  </a:cubicBezTo>
                  <a:close/>
                </a:path>
              </a:pathLst>
            </a:custGeom>
            <a:solidFill>
              <a:srgbClr val="5347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33"/>
            <p:cNvSpPr/>
            <p:nvPr/>
          </p:nvSpPr>
          <p:spPr>
            <a:xfrm>
              <a:off x="1891875" y="4951275"/>
              <a:ext cx="115550" cy="35925"/>
            </a:xfrm>
            <a:custGeom>
              <a:avLst/>
              <a:gdLst/>
              <a:ahLst/>
              <a:cxnLst/>
              <a:rect l="l" t="t" r="r" b="b"/>
              <a:pathLst>
                <a:path w="4622" h="1437" extrusionOk="0">
                  <a:moveTo>
                    <a:pt x="4408" y="0"/>
                  </a:moveTo>
                  <a:cubicBezTo>
                    <a:pt x="3709" y="183"/>
                    <a:pt x="3071" y="517"/>
                    <a:pt x="2341" y="639"/>
                  </a:cubicBezTo>
                  <a:cubicBezTo>
                    <a:pt x="1582" y="791"/>
                    <a:pt x="791" y="760"/>
                    <a:pt x="31" y="791"/>
                  </a:cubicBezTo>
                  <a:cubicBezTo>
                    <a:pt x="1" y="791"/>
                    <a:pt x="1" y="821"/>
                    <a:pt x="31" y="882"/>
                  </a:cubicBezTo>
                  <a:cubicBezTo>
                    <a:pt x="524" y="1254"/>
                    <a:pt x="1197" y="1437"/>
                    <a:pt x="1886" y="1437"/>
                  </a:cubicBezTo>
                  <a:cubicBezTo>
                    <a:pt x="2939" y="1437"/>
                    <a:pt x="4027" y="1010"/>
                    <a:pt x="4560" y="183"/>
                  </a:cubicBezTo>
                  <a:cubicBezTo>
                    <a:pt x="4621" y="122"/>
                    <a:pt x="4500" y="0"/>
                    <a:pt x="4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33"/>
            <p:cNvSpPr/>
            <p:nvPr/>
          </p:nvSpPr>
          <p:spPr>
            <a:xfrm>
              <a:off x="876000" y="4985150"/>
              <a:ext cx="70600" cy="33425"/>
            </a:xfrm>
            <a:custGeom>
              <a:avLst/>
              <a:gdLst/>
              <a:ahLst/>
              <a:cxnLst/>
              <a:rect l="l" t="t" r="r" b="b"/>
              <a:pathLst>
                <a:path w="2824" h="1337" extrusionOk="0">
                  <a:moveTo>
                    <a:pt x="2576" y="1"/>
                  </a:moveTo>
                  <a:cubicBezTo>
                    <a:pt x="2568" y="1"/>
                    <a:pt x="2559" y="4"/>
                    <a:pt x="2550" y="13"/>
                  </a:cubicBezTo>
                  <a:cubicBezTo>
                    <a:pt x="2246" y="135"/>
                    <a:pt x="1973" y="348"/>
                    <a:pt x="1669" y="500"/>
                  </a:cubicBezTo>
                  <a:cubicBezTo>
                    <a:pt x="1463" y="585"/>
                    <a:pt x="1248" y="623"/>
                    <a:pt x="1034" y="623"/>
                  </a:cubicBezTo>
                  <a:cubicBezTo>
                    <a:pt x="868" y="623"/>
                    <a:pt x="703" y="600"/>
                    <a:pt x="544" y="560"/>
                  </a:cubicBezTo>
                  <a:cubicBezTo>
                    <a:pt x="502" y="544"/>
                    <a:pt x="461" y="536"/>
                    <a:pt x="421" y="536"/>
                  </a:cubicBezTo>
                  <a:cubicBezTo>
                    <a:pt x="174" y="536"/>
                    <a:pt x="0" y="829"/>
                    <a:pt x="210" y="986"/>
                  </a:cubicBezTo>
                  <a:cubicBezTo>
                    <a:pt x="493" y="1232"/>
                    <a:pt x="848" y="1336"/>
                    <a:pt x="1200" y="1336"/>
                  </a:cubicBezTo>
                  <a:cubicBezTo>
                    <a:pt x="1413" y="1336"/>
                    <a:pt x="1626" y="1298"/>
                    <a:pt x="1821" y="1229"/>
                  </a:cubicBezTo>
                  <a:cubicBezTo>
                    <a:pt x="2246" y="1077"/>
                    <a:pt x="2824" y="591"/>
                    <a:pt x="2611" y="44"/>
                  </a:cubicBezTo>
                  <a:cubicBezTo>
                    <a:pt x="2611" y="22"/>
                    <a:pt x="2596" y="1"/>
                    <a:pt x="25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33"/>
            <p:cNvSpPr/>
            <p:nvPr/>
          </p:nvSpPr>
          <p:spPr>
            <a:xfrm>
              <a:off x="990675" y="5002425"/>
              <a:ext cx="41850" cy="31225"/>
            </a:xfrm>
            <a:custGeom>
              <a:avLst/>
              <a:gdLst/>
              <a:ahLst/>
              <a:cxnLst/>
              <a:rect l="l" t="t" r="r" b="b"/>
              <a:pathLst>
                <a:path w="1674" h="1249" extrusionOk="0">
                  <a:moveTo>
                    <a:pt x="1222" y="0"/>
                  </a:moveTo>
                  <a:cubicBezTo>
                    <a:pt x="1081" y="0"/>
                    <a:pt x="940" y="70"/>
                    <a:pt x="881" y="234"/>
                  </a:cubicBezTo>
                  <a:cubicBezTo>
                    <a:pt x="851" y="386"/>
                    <a:pt x="729" y="508"/>
                    <a:pt x="608" y="568"/>
                  </a:cubicBezTo>
                  <a:cubicBezTo>
                    <a:pt x="516" y="660"/>
                    <a:pt x="304" y="781"/>
                    <a:pt x="152" y="812"/>
                  </a:cubicBezTo>
                  <a:cubicBezTo>
                    <a:pt x="140" y="809"/>
                    <a:pt x="129" y="808"/>
                    <a:pt x="120" y="808"/>
                  </a:cubicBezTo>
                  <a:cubicBezTo>
                    <a:pt x="0" y="808"/>
                    <a:pt x="7" y="968"/>
                    <a:pt x="91" y="1024"/>
                  </a:cubicBezTo>
                  <a:cubicBezTo>
                    <a:pt x="182" y="1085"/>
                    <a:pt x="212" y="1116"/>
                    <a:pt x="273" y="1146"/>
                  </a:cubicBezTo>
                  <a:lnTo>
                    <a:pt x="304" y="1176"/>
                  </a:lnTo>
                  <a:cubicBezTo>
                    <a:pt x="364" y="1237"/>
                    <a:pt x="395" y="1237"/>
                    <a:pt x="486" y="1237"/>
                  </a:cubicBezTo>
                  <a:cubicBezTo>
                    <a:pt x="524" y="1245"/>
                    <a:pt x="564" y="1249"/>
                    <a:pt x="605" y="1249"/>
                  </a:cubicBezTo>
                  <a:cubicBezTo>
                    <a:pt x="727" y="1249"/>
                    <a:pt x="858" y="1214"/>
                    <a:pt x="972" y="1146"/>
                  </a:cubicBezTo>
                  <a:cubicBezTo>
                    <a:pt x="1276" y="994"/>
                    <a:pt x="1459" y="720"/>
                    <a:pt x="1580" y="417"/>
                  </a:cubicBezTo>
                  <a:cubicBezTo>
                    <a:pt x="1673" y="174"/>
                    <a:pt x="1447" y="0"/>
                    <a:pt x="12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06" name="Google Shape;1406;p33"/>
          <p:cNvGrpSpPr/>
          <p:nvPr/>
        </p:nvGrpSpPr>
        <p:grpSpPr>
          <a:xfrm flipH="1">
            <a:off x="1352202" y="5315735"/>
            <a:ext cx="371500" cy="1127100"/>
            <a:chOff x="875150" y="4188325"/>
            <a:chExt cx="278625" cy="845325"/>
          </a:xfrm>
        </p:grpSpPr>
        <p:sp>
          <p:nvSpPr>
            <p:cNvPr id="1407" name="Google Shape;1407;p33"/>
            <p:cNvSpPr/>
            <p:nvPr/>
          </p:nvSpPr>
          <p:spPr>
            <a:xfrm>
              <a:off x="875150" y="4188325"/>
              <a:ext cx="278625" cy="782725"/>
            </a:xfrm>
            <a:custGeom>
              <a:avLst/>
              <a:gdLst/>
              <a:ahLst/>
              <a:cxnLst/>
              <a:rect l="l" t="t" r="r" b="b"/>
              <a:pathLst>
                <a:path w="11145" h="31309" extrusionOk="0">
                  <a:moveTo>
                    <a:pt x="11081" y="0"/>
                  </a:moveTo>
                  <a:cubicBezTo>
                    <a:pt x="11063" y="0"/>
                    <a:pt x="11045" y="10"/>
                    <a:pt x="11034" y="32"/>
                  </a:cubicBezTo>
                  <a:cubicBezTo>
                    <a:pt x="8633" y="4925"/>
                    <a:pt x="6688" y="10001"/>
                    <a:pt x="4864" y="15138"/>
                  </a:cubicBezTo>
                  <a:lnTo>
                    <a:pt x="4560" y="16020"/>
                  </a:lnTo>
                  <a:cubicBezTo>
                    <a:pt x="2827" y="21035"/>
                    <a:pt x="943" y="26081"/>
                    <a:pt x="1" y="31309"/>
                  </a:cubicBezTo>
                  <a:cubicBezTo>
                    <a:pt x="1" y="31309"/>
                    <a:pt x="31" y="31309"/>
                    <a:pt x="61" y="31278"/>
                  </a:cubicBezTo>
                  <a:cubicBezTo>
                    <a:pt x="1794" y="26293"/>
                    <a:pt x="3101" y="21065"/>
                    <a:pt x="4864" y="16050"/>
                  </a:cubicBezTo>
                  <a:lnTo>
                    <a:pt x="5168" y="15199"/>
                  </a:lnTo>
                  <a:cubicBezTo>
                    <a:pt x="6992" y="10123"/>
                    <a:pt x="9089" y="5108"/>
                    <a:pt x="11125" y="92"/>
                  </a:cubicBezTo>
                  <a:cubicBezTo>
                    <a:pt x="11145" y="34"/>
                    <a:pt x="11114" y="0"/>
                    <a:pt x="110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33"/>
            <p:cNvSpPr/>
            <p:nvPr/>
          </p:nvSpPr>
          <p:spPr>
            <a:xfrm>
              <a:off x="980600" y="4244700"/>
              <a:ext cx="170500" cy="317225"/>
            </a:xfrm>
            <a:custGeom>
              <a:avLst/>
              <a:gdLst/>
              <a:ahLst/>
              <a:cxnLst/>
              <a:rect l="l" t="t" r="r" b="b"/>
              <a:pathLst>
                <a:path w="6820" h="12689" extrusionOk="0">
                  <a:moveTo>
                    <a:pt x="5636" y="0"/>
                  </a:moveTo>
                  <a:cubicBezTo>
                    <a:pt x="5309" y="0"/>
                    <a:pt x="4972" y="170"/>
                    <a:pt x="4749" y="573"/>
                  </a:cubicBezTo>
                  <a:cubicBezTo>
                    <a:pt x="3807" y="2245"/>
                    <a:pt x="3078" y="4099"/>
                    <a:pt x="2318" y="5892"/>
                  </a:cubicBezTo>
                  <a:cubicBezTo>
                    <a:pt x="1527" y="7625"/>
                    <a:pt x="646" y="9449"/>
                    <a:pt x="190" y="11303"/>
                  </a:cubicBezTo>
                  <a:cubicBezTo>
                    <a:pt x="0" y="12138"/>
                    <a:pt x="616" y="12688"/>
                    <a:pt x="1253" y="12688"/>
                  </a:cubicBezTo>
                  <a:cubicBezTo>
                    <a:pt x="1637" y="12688"/>
                    <a:pt x="2028" y="12489"/>
                    <a:pt x="2257" y="12032"/>
                  </a:cubicBezTo>
                  <a:cubicBezTo>
                    <a:pt x="3108" y="10330"/>
                    <a:pt x="3685" y="8476"/>
                    <a:pt x="4324" y="6683"/>
                  </a:cubicBezTo>
                  <a:cubicBezTo>
                    <a:pt x="5023" y="4889"/>
                    <a:pt x="5844" y="3157"/>
                    <a:pt x="6543" y="1363"/>
                  </a:cubicBezTo>
                  <a:cubicBezTo>
                    <a:pt x="6820" y="592"/>
                    <a:pt x="6246" y="0"/>
                    <a:pt x="5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33"/>
            <p:cNvSpPr/>
            <p:nvPr/>
          </p:nvSpPr>
          <p:spPr>
            <a:xfrm>
              <a:off x="876000" y="4985150"/>
              <a:ext cx="70600" cy="33425"/>
            </a:xfrm>
            <a:custGeom>
              <a:avLst/>
              <a:gdLst/>
              <a:ahLst/>
              <a:cxnLst/>
              <a:rect l="l" t="t" r="r" b="b"/>
              <a:pathLst>
                <a:path w="2824" h="1337" extrusionOk="0">
                  <a:moveTo>
                    <a:pt x="2576" y="1"/>
                  </a:moveTo>
                  <a:cubicBezTo>
                    <a:pt x="2568" y="1"/>
                    <a:pt x="2559" y="4"/>
                    <a:pt x="2550" y="13"/>
                  </a:cubicBezTo>
                  <a:cubicBezTo>
                    <a:pt x="2246" y="135"/>
                    <a:pt x="1973" y="348"/>
                    <a:pt x="1669" y="500"/>
                  </a:cubicBezTo>
                  <a:cubicBezTo>
                    <a:pt x="1463" y="585"/>
                    <a:pt x="1248" y="623"/>
                    <a:pt x="1034" y="623"/>
                  </a:cubicBezTo>
                  <a:cubicBezTo>
                    <a:pt x="868" y="623"/>
                    <a:pt x="703" y="600"/>
                    <a:pt x="544" y="560"/>
                  </a:cubicBezTo>
                  <a:cubicBezTo>
                    <a:pt x="502" y="544"/>
                    <a:pt x="461" y="536"/>
                    <a:pt x="421" y="536"/>
                  </a:cubicBezTo>
                  <a:cubicBezTo>
                    <a:pt x="174" y="536"/>
                    <a:pt x="0" y="829"/>
                    <a:pt x="210" y="986"/>
                  </a:cubicBezTo>
                  <a:cubicBezTo>
                    <a:pt x="493" y="1232"/>
                    <a:pt x="848" y="1336"/>
                    <a:pt x="1200" y="1336"/>
                  </a:cubicBezTo>
                  <a:cubicBezTo>
                    <a:pt x="1413" y="1336"/>
                    <a:pt x="1626" y="1298"/>
                    <a:pt x="1821" y="1229"/>
                  </a:cubicBezTo>
                  <a:cubicBezTo>
                    <a:pt x="2246" y="1077"/>
                    <a:pt x="2824" y="591"/>
                    <a:pt x="2611" y="44"/>
                  </a:cubicBezTo>
                  <a:cubicBezTo>
                    <a:pt x="2611" y="22"/>
                    <a:pt x="2596" y="1"/>
                    <a:pt x="25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33"/>
            <p:cNvSpPr/>
            <p:nvPr/>
          </p:nvSpPr>
          <p:spPr>
            <a:xfrm>
              <a:off x="990675" y="5002425"/>
              <a:ext cx="41850" cy="31225"/>
            </a:xfrm>
            <a:custGeom>
              <a:avLst/>
              <a:gdLst/>
              <a:ahLst/>
              <a:cxnLst/>
              <a:rect l="l" t="t" r="r" b="b"/>
              <a:pathLst>
                <a:path w="1674" h="1249" extrusionOk="0">
                  <a:moveTo>
                    <a:pt x="1222" y="0"/>
                  </a:moveTo>
                  <a:cubicBezTo>
                    <a:pt x="1081" y="0"/>
                    <a:pt x="940" y="70"/>
                    <a:pt x="881" y="234"/>
                  </a:cubicBezTo>
                  <a:cubicBezTo>
                    <a:pt x="851" y="386"/>
                    <a:pt x="729" y="508"/>
                    <a:pt x="608" y="568"/>
                  </a:cubicBezTo>
                  <a:cubicBezTo>
                    <a:pt x="516" y="660"/>
                    <a:pt x="304" y="781"/>
                    <a:pt x="152" y="812"/>
                  </a:cubicBezTo>
                  <a:cubicBezTo>
                    <a:pt x="140" y="809"/>
                    <a:pt x="129" y="808"/>
                    <a:pt x="120" y="808"/>
                  </a:cubicBezTo>
                  <a:cubicBezTo>
                    <a:pt x="0" y="808"/>
                    <a:pt x="7" y="968"/>
                    <a:pt x="91" y="1024"/>
                  </a:cubicBezTo>
                  <a:cubicBezTo>
                    <a:pt x="182" y="1085"/>
                    <a:pt x="212" y="1116"/>
                    <a:pt x="273" y="1146"/>
                  </a:cubicBezTo>
                  <a:lnTo>
                    <a:pt x="304" y="1176"/>
                  </a:lnTo>
                  <a:cubicBezTo>
                    <a:pt x="364" y="1237"/>
                    <a:pt x="395" y="1237"/>
                    <a:pt x="486" y="1237"/>
                  </a:cubicBezTo>
                  <a:cubicBezTo>
                    <a:pt x="524" y="1245"/>
                    <a:pt x="564" y="1249"/>
                    <a:pt x="605" y="1249"/>
                  </a:cubicBezTo>
                  <a:cubicBezTo>
                    <a:pt x="727" y="1249"/>
                    <a:pt x="858" y="1214"/>
                    <a:pt x="972" y="1146"/>
                  </a:cubicBezTo>
                  <a:cubicBezTo>
                    <a:pt x="1276" y="994"/>
                    <a:pt x="1459" y="720"/>
                    <a:pt x="1580" y="417"/>
                  </a:cubicBezTo>
                  <a:cubicBezTo>
                    <a:pt x="1673" y="174"/>
                    <a:pt x="1447" y="0"/>
                    <a:pt x="12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1" name="Google Shape;1411;p33"/>
          <p:cNvGrpSpPr/>
          <p:nvPr/>
        </p:nvGrpSpPr>
        <p:grpSpPr>
          <a:xfrm>
            <a:off x="7469056" y="5021905"/>
            <a:ext cx="1590259" cy="1021489"/>
            <a:chOff x="1542100" y="4196450"/>
            <a:chExt cx="1613275" cy="981950"/>
          </a:xfrm>
        </p:grpSpPr>
        <p:sp>
          <p:nvSpPr>
            <p:cNvPr id="1412" name="Google Shape;1412;p33"/>
            <p:cNvSpPr/>
            <p:nvPr/>
          </p:nvSpPr>
          <p:spPr>
            <a:xfrm>
              <a:off x="1542100" y="4196450"/>
              <a:ext cx="1613275" cy="780475"/>
            </a:xfrm>
            <a:custGeom>
              <a:avLst/>
              <a:gdLst/>
              <a:ahLst/>
              <a:cxnLst/>
              <a:rect l="l" t="t" r="r" b="b"/>
              <a:pathLst>
                <a:path w="64531" h="31219" extrusionOk="0">
                  <a:moveTo>
                    <a:pt x="32635" y="0"/>
                  </a:moveTo>
                  <a:cubicBezTo>
                    <a:pt x="31653" y="0"/>
                    <a:pt x="30689" y="136"/>
                    <a:pt x="29788" y="546"/>
                  </a:cubicBezTo>
                  <a:cubicBezTo>
                    <a:pt x="28132" y="1268"/>
                    <a:pt x="26744" y="2826"/>
                    <a:pt x="24946" y="2826"/>
                  </a:cubicBezTo>
                  <a:cubicBezTo>
                    <a:pt x="24929" y="2826"/>
                    <a:pt x="24911" y="2826"/>
                    <a:pt x="24894" y="2825"/>
                  </a:cubicBezTo>
                  <a:cubicBezTo>
                    <a:pt x="23536" y="2825"/>
                    <a:pt x="22264" y="1850"/>
                    <a:pt x="20910" y="1850"/>
                  </a:cubicBezTo>
                  <a:cubicBezTo>
                    <a:pt x="20871" y="1850"/>
                    <a:pt x="20831" y="1851"/>
                    <a:pt x="20791" y="1853"/>
                  </a:cubicBezTo>
                  <a:cubicBezTo>
                    <a:pt x="20304" y="1853"/>
                    <a:pt x="19786" y="1981"/>
                    <a:pt x="19270" y="1981"/>
                  </a:cubicBezTo>
                  <a:cubicBezTo>
                    <a:pt x="19077" y="1981"/>
                    <a:pt x="18884" y="1963"/>
                    <a:pt x="18693" y="1913"/>
                  </a:cubicBezTo>
                  <a:cubicBezTo>
                    <a:pt x="18177" y="1731"/>
                    <a:pt x="17751" y="1306"/>
                    <a:pt x="17295" y="1002"/>
                  </a:cubicBezTo>
                  <a:cubicBezTo>
                    <a:pt x="16890" y="778"/>
                    <a:pt x="16465" y="683"/>
                    <a:pt x="16033" y="683"/>
                  </a:cubicBezTo>
                  <a:cubicBezTo>
                    <a:pt x="14876" y="683"/>
                    <a:pt x="13671" y="1365"/>
                    <a:pt x="12675" y="2096"/>
                  </a:cubicBezTo>
                  <a:cubicBezTo>
                    <a:pt x="9848" y="4284"/>
                    <a:pt x="7538" y="7050"/>
                    <a:pt x="5866" y="10211"/>
                  </a:cubicBezTo>
                  <a:cubicBezTo>
                    <a:pt x="4833" y="12096"/>
                    <a:pt x="4073" y="14163"/>
                    <a:pt x="3283" y="16199"/>
                  </a:cubicBezTo>
                  <a:cubicBezTo>
                    <a:pt x="3161" y="16534"/>
                    <a:pt x="3040" y="16898"/>
                    <a:pt x="2888" y="17202"/>
                  </a:cubicBezTo>
                  <a:cubicBezTo>
                    <a:pt x="2705" y="17415"/>
                    <a:pt x="2523" y="17689"/>
                    <a:pt x="2340" y="17902"/>
                  </a:cubicBezTo>
                  <a:cubicBezTo>
                    <a:pt x="1672" y="18601"/>
                    <a:pt x="973" y="19209"/>
                    <a:pt x="547" y="20029"/>
                  </a:cubicBezTo>
                  <a:cubicBezTo>
                    <a:pt x="0" y="21063"/>
                    <a:pt x="61" y="22278"/>
                    <a:pt x="274" y="23433"/>
                  </a:cubicBezTo>
                  <a:cubicBezTo>
                    <a:pt x="578" y="24649"/>
                    <a:pt x="1185" y="25744"/>
                    <a:pt x="1976" y="26655"/>
                  </a:cubicBezTo>
                  <a:cubicBezTo>
                    <a:pt x="3678" y="28571"/>
                    <a:pt x="6301" y="29750"/>
                    <a:pt x="8898" y="29750"/>
                  </a:cubicBezTo>
                  <a:cubicBezTo>
                    <a:pt x="9640" y="29750"/>
                    <a:pt x="10379" y="29654"/>
                    <a:pt x="11094" y="29452"/>
                  </a:cubicBezTo>
                  <a:cubicBezTo>
                    <a:pt x="12766" y="28996"/>
                    <a:pt x="14286" y="28054"/>
                    <a:pt x="15897" y="27446"/>
                  </a:cubicBezTo>
                  <a:cubicBezTo>
                    <a:pt x="16817" y="27105"/>
                    <a:pt x="17803" y="26860"/>
                    <a:pt x="18760" y="26860"/>
                  </a:cubicBezTo>
                  <a:cubicBezTo>
                    <a:pt x="19511" y="26860"/>
                    <a:pt x="20244" y="27011"/>
                    <a:pt x="20912" y="27385"/>
                  </a:cubicBezTo>
                  <a:cubicBezTo>
                    <a:pt x="22250" y="28084"/>
                    <a:pt x="23162" y="29543"/>
                    <a:pt x="24529" y="30181"/>
                  </a:cubicBezTo>
                  <a:cubicBezTo>
                    <a:pt x="25350" y="30607"/>
                    <a:pt x="26353" y="30637"/>
                    <a:pt x="27265" y="30668"/>
                  </a:cubicBezTo>
                  <a:cubicBezTo>
                    <a:pt x="29034" y="30745"/>
                    <a:pt x="30814" y="30821"/>
                    <a:pt x="32584" y="30821"/>
                  </a:cubicBezTo>
                  <a:cubicBezTo>
                    <a:pt x="33613" y="30821"/>
                    <a:pt x="34638" y="30795"/>
                    <a:pt x="35654" y="30728"/>
                  </a:cubicBezTo>
                  <a:cubicBezTo>
                    <a:pt x="38663" y="30485"/>
                    <a:pt x="41642" y="29877"/>
                    <a:pt x="44651" y="29817"/>
                  </a:cubicBezTo>
                  <a:cubicBezTo>
                    <a:pt x="44831" y="29813"/>
                    <a:pt x="45010" y="29811"/>
                    <a:pt x="45190" y="29811"/>
                  </a:cubicBezTo>
                  <a:cubicBezTo>
                    <a:pt x="49170" y="29811"/>
                    <a:pt x="53100" y="30745"/>
                    <a:pt x="57114" y="31124"/>
                  </a:cubicBezTo>
                  <a:cubicBezTo>
                    <a:pt x="57664" y="31177"/>
                    <a:pt x="58233" y="31218"/>
                    <a:pt x="58801" y="31218"/>
                  </a:cubicBezTo>
                  <a:cubicBezTo>
                    <a:pt x="59864" y="31218"/>
                    <a:pt x="60924" y="31072"/>
                    <a:pt x="61855" y="30576"/>
                  </a:cubicBezTo>
                  <a:cubicBezTo>
                    <a:pt x="63345" y="29877"/>
                    <a:pt x="64530" y="28023"/>
                    <a:pt x="64257" y="26139"/>
                  </a:cubicBezTo>
                  <a:cubicBezTo>
                    <a:pt x="63953" y="24041"/>
                    <a:pt x="62129" y="22826"/>
                    <a:pt x="60457" y="22035"/>
                  </a:cubicBezTo>
                  <a:cubicBezTo>
                    <a:pt x="58785" y="21215"/>
                    <a:pt x="56931" y="20364"/>
                    <a:pt x="56202" y="18449"/>
                  </a:cubicBezTo>
                  <a:cubicBezTo>
                    <a:pt x="55776" y="17354"/>
                    <a:pt x="55837" y="16047"/>
                    <a:pt x="55381" y="14984"/>
                  </a:cubicBezTo>
                  <a:cubicBezTo>
                    <a:pt x="54955" y="14132"/>
                    <a:pt x="54226" y="13464"/>
                    <a:pt x="53588" y="12795"/>
                  </a:cubicBezTo>
                  <a:cubicBezTo>
                    <a:pt x="52524" y="11640"/>
                    <a:pt x="51673" y="10333"/>
                    <a:pt x="50670" y="9178"/>
                  </a:cubicBezTo>
                  <a:cubicBezTo>
                    <a:pt x="49686" y="8167"/>
                    <a:pt x="48444" y="7337"/>
                    <a:pt x="47133" y="7337"/>
                  </a:cubicBezTo>
                  <a:cubicBezTo>
                    <a:pt x="47026" y="7337"/>
                    <a:pt x="46918" y="7343"/>
                    <a:pt x="46809" y="7354"/>
                  </a:cubicBezTo>
                  <a:cubicBezTo>
                    <a:pt x="46110" y="7415"/>
                    <a:pt x="45442" y="7780"/>
                    <a:pt x="44743" y="7932"/>
                  </a:cubicBezTo>
                  <a:cubicBezTo>
                    <a:pt x="44560" y="7964"/>
                    <a:pt x="44377" y="7979"/>
                    <a:pt x="44193" y="7979"/>
                  </a:cubicBezTo>
                  <a:cubicBezTo>
                    <a:pt x="42633" y="7979"/>
                    <a:pt x="41085" y="6858"/>
                    <a:pt x="40487" y="5227"/>
                  </a:cubicBezTo>
                  <a:cubicBezTo>
                    <a:pt x="40122" y="4315"/>
                    <a:pt x="40062" y="3312"/>
                    <a:pt x="39606" y="2491"/>
                  </a:cubicBezTo>
                  <a:cubicBezTo>
                    <a:pt x="38724" y="850"/>
                    <a:pt x="36840" y="454"/>
                    <a:pt x="35168" y="211"/>
                  </a:cubicBezTo>
                  <a:cubicBezTo>
                    <a:pt x="34328" y="99"/>
                    <a:pt x="33474" y="0"/>
                    <a:pt x="326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33"/>
            <p:cNvSpPr/>
            <p:nvPr/>
          </p:nvSpPr>
          <p:spPr>
            <a:xfrm>
              <a:off x="1960400" y="4861875"/>
              <a:ext cx="41450" cy="266375"/>
            </a:xfrm>
            <a:custGeom>
              <a:avLst/>
              <a:gdLst/>
              <a:ahLst/>
              <a:cxnLst/>
              <a:rect l="l" t="t" r="r" b="b"/>
              <a:pathLst>
                <a:path w="1658" h="10655" extrusionOk="0">
                  <a:moveTo>
                    <a:pt x="810" y="0"/>
                  </a:moveTo>
                  <a:cubicBezTo>
                    <a:pt x="753" y="0"/>
                    <a:pt x="700" y="23"/>
                    <a:pt x="685" y="69"/>
                  </a:cubicBezTo>
                  <a:cubicBezTo>
                    <a:pt x="46" y="1497"/>
                    <a:pt x="229" y="2956"/>
                    <a:pt x="229" y="4446"/>
                  </a:cubicBezTo>
                  <a:cubicBezTo>
                    <a:pt x="198" y="6391"/>
                    <a:pt x="198" y="8367"/>
                    <a:pt x="46" y="10312"/>
                  </a:cubicBezTo>
                  <a:cubicBezTo>
                    <a:pt x="1" y="10540"/>
                    <a:pt x="153" y="10654"/>
                    <a:pt x="324" y="10654"/>
                  </a:cubicBezTo>
                  <a:cubicBezTo>
                    <a:pt x="495" y="10654"/>
                    <a:pt x="685" y="10540"/>
                    <a:pt x="715" y="10312"/>
                  </a:cubicBezTo>
                  <a:cubicBezTo>
                    <a:pt x="1019" y="8367"/>
                    <a:pt x="1323" y="6422"/>
                    <a:pt x="1414" y="4446"/>
                  </a:cubicBezTo>
                  <a:cubicBezTo>
                    <a:pt x="1475" y="2926"/>
                    <a:pt x="1657" y="1437"/>
                    <a:pt x="958" y="69"/>
                  </a:cubicBezTo>
                  <a:cubicBezTo>
                    <a:pt x="928" y="23"/>
                    <a:pt x="867" y="0"/>
                    <a:pt x="8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33"/>
            <p:cNvSpPr/>
            <p:nvPr/>
          </p:nvSpPr>
          <p:spPr>
            <a:xfrm>
              <a:off x="2258675" y="4677225"/>
              <a:ext cx="58525" cy="501175"/>
            </a:xfrm>
            <a:custGeom>
              <a:avLst/>
              <a:gdLst/>
              <a:ahLst/>
              <a:cxnLst/>
              <a:rect l="l" t="t" r="r" b="b"/>
              <a:pathLst>
                <a:path w="2341" h="20047" extrusionOk="0">
                  <a:moveTo>
                    <a:pt x="802" y="0"/>
                  </a:moveTo>
                  <a:cubicBezTo>
                    <a:pt x="646" y="0"/>
                    <a:pt x="502" y="84"/>
                    <a:pt x="487" y="251"/>
                  </a:cubicBezTo>
                  <a:cubicBezTo>
                    <a:pt x="0" y="3473"/>
                    <a:pt x="517" y="6847"/>
                    <a:pt x="638" y="10130"/>
                  </a:cubicBezTo>
                  <a:cubicBezTo>
                    <a:pt x="760" y="13382"/>
                    <a:pt x="456" y="16786"/>
                    <a:pt x="1246" y="19978"/>
                  </a:cubicBezTo>
                  <a:cubicBezTo>
                    <a:pt x="1262" y="20023"/>
                    <a:pt x="1307" y="20046"/>
                    <a:pt x="1357" y="20046"/>
                  </a:cubicBezTo>
                  <a:cubicBezTo>
                    <a:pt x="1406" y="20046"/>
                    <a:pt x="1459" y="20023"/>
                    <a:pt x="1490" y="19978"/>
                  </a:cubicBezTo>
                  <a:cubicBezTo>
                    <a:pt x="2341" y="16817"/>
                    <a:pt x="2037" y="13382"/>
                    <a:pt x="1976" y="10130"/>
                  </a:cubicBezTo>
                  <a:cubicBezTo>
                    <a:pt x="1885" y="6847"/>
                    <a:pt x="2128" y="3351"/>
                    <a:pt x="1186" y="251"/>
                  </a:cubicBezTo>
                  <a:cubicBezTo>
                    <a:pt x="1125" y="84"/>
                    <a:pt x="958" y="0"/>
                    <a:pt x="8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33"/>
            <p:cNvSpPr/>
            <p:nvPr/>
          </p:nvSpPr>
          <p:spPr>
            <a:xfrm>
              <a:off x="2276300" y="4587175"/>
              <a:ext cx="123725" cy="338525"/>
            </a:xfrm>
            <a:custGeom>
              <a:avLst/>
              <a:gdLst/>
              <a:ahLst/>
              <a:cxnLst/>
              <a:rect l="l" t="t" r="r" b="b"/>
              <a:pathLst>
                <a:path w="4949" h="13541" extrusionOk="0">
                  <a:moveTo>
                    <a:pt x="4136" y="0"/>
                  </a:moveTo>
                  <a:cubicBezTo>
                    <a:pt x="4075" y="0"/>
                    <a:pt x="4022" y="38"/>
                    <a:pt x="4007" y="114"/>
                  </a:cubicBezTo>
                  <a:cubicBezTo>
                    <a:pt x="3399" y="2151"/>
                    <a:pt x="2244" y="3914"/>
                    <a:pt x="1575" y="5890"/>
                  </a:cubicBezTo>
                  <a:cubicBezTo>
                    <a:pt x="724" y="8230"/>
                    <a:pt x="389" y="10570"/>
                    <a:pt x="55" y="13002"/>
                  </a:cubicBezTo>
                  <a:cubicBezTo>
                    <a:pt x="0" y="13332"/>
                    <a:pt x="244" y="13541"/>
                    <a:pt x="479" y="13541"/>
                  </a:cubicBezTo>
                  <a:cubicBezTo>
                    <a:pt x="634" y="13541"/>
                    <a:pt x="785" y="13450"/>
                    <a:pt x="845" y="13245"/>
                  </a:cubicBezTo>
                  <a:cubicBezTo>
                    <a:pt x="1605" y="10388"/>
                    <a:pt x="2365" y="7470"/>
                    <a:pt x="3551" y="4765"/>
                  </a:cubicBezTo>
                  <a:cubicBezTo>
                    <a:pt x="4219" y="3184"/>
                    <a:pt x="4949" y="1877"/>
                    <a:pt x="4310" y="114"/>
                  </a:cubicBezTo>
                  <a:cubicBezTo>
                    <a:pt x="4265" y="38"/>
                    <a:pt x="4196" y="0"/>
                    <a:pt x="41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33"/>
            <p:cNvSpPr/>
            <p:nvPr/>
          </p:nvSpPr>
          <p:spPr>
            <a:xfrm>
              <a:off x="2699400" y="4932625"/>
              <a:ext cx="46375" cy="214175"/>
            </a:xfrm>
            <a:custGeom>
              <a:avLst/>
              <a:gdLst/>
              <a:ahLst/>
              <a:cxnLst/>
              <a:rect l="l" t="t" r="r" b="b"/>
              <a:pathLst>
                <a:path w="1855" h="8567" extrusionOk="0">
                  <a:moveTo>
                    <a:pt x="1126" y="1"/>
                  </a:moveTo>
                  <a:cubicBezTo>
                    <a:pt x="1034" y="1"/>
                    <a:pt x="944" y="47"/>
                    <a:pt x="913" y="126"/>
                  </a:cubicBezTo>
                  <a:cubicBezTo>
                    <a:pt x="365" y="1251"/>
                    <a:pt x="335" y="2406"/>
                    <a:pt x="274" y="3592"/>
                  </a:cubicBezTo>
                  <a:cubicBezTo>
                    <a:pt x="183" y="5111"/>
                    <a:pt x="1" y="6631"/>
                    <a:pt x="122" y="8120"/>
                  </a:cubicBezTo>
                  <a:cubicBezTo>
                    <a:pt x="139" y="8411"/>
                    <a:pt x="329" y="8567"/>
                    <a:pt x="514" y="8567"/>
                  </a:cubicBezTo>
                  <a:cubicBezTo>
                    <a:pt x="658" y="8567"/>
                    <a:pt x="799" y="8472"/>
                    <a:pt x="852" y="8272"/>
                  </a:cubicBezTo>
                  <a:cubicBezTo>
                    <a:pt x="1368" y="6874"/>
                    <a:pt x="1520" y="5385"/>
                    <a:pt x="1672" y="3926"/>
                  </a:cubicBezTo>
                  <a:cubicBezTo>
                    <a:pt x="1794" y="2619"/>
                    <a:pt x="1855" y="1342"/>
                    <a:pt x="1338" y="126"/>
                  </a:cubicBezTo>
                  <a:cubicBezTo>
                    <a:pt x="1295" y="39"/>
                    <a:pt x="1209" y="1"/>
                    <a:pt x="11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7" name="Google Shape;1417;p33"/>
          <p:cNvGrpSpPr/>
          <p:nvPr/>
        </p:nvGrpSpPr>
        <p:grpSpPr>
          <a:xfrm>
            <a:off x="10452697" y="5181697"/>
            <a:ext cx="1055747" cy="1261131"/>
            <a:chOff x="1268775" y="3092225"/>
            <a:chExt cx="674800" cy="806075"/>
          </a:xfrm>
        </p:grpSpPr>
        <p:sp>
          <p:nvSpPr>
            <p:cNvPr id="1418" name="Google Shape;1418;p33"/>
            <p:cNvSpPr/>
            <p:nvPr/>
          </p:nvSpPr>
          <p:spPr>
            <a:xfrm>
              <a:off x="1268775" y="3092225"/>
              <a:ext cx="674800" cy="686800"/>
            </a:xfrm>
            <a:custGeom>
              <a:avLst/>
              <a:gdLst/>
              <a:ahLst/>
              <a:cxnLst/>
              <a:rect l="l" t="t" r="r" b="b"/>
              <a:pathLst>
                <a:path w="26992" h="27472" extrusionOk="0">
                  <a:moveTo>
                    <a:pt x="15813" y="1"/>
                  </a:moveTo>
                  <a:cubicBezTo>
                    <a:pt x="15583" y="1"/>
                    <a:pt x="15356" y="23"/>
                    <a:pt x="15138" y="76"/>
                  </a:cubicBezTo>
                  <a:cubicBezTo>
                    <a:pt x="14286" y="288"/>
                    <a:pt x="13739" y="836"/>
                    <a:pt x="13162" y="1291"/>
                  </a:cubicBezTo>
                  <a:cubicBezTo>
                    <a:pt x="11247" y="2902"/>
                    <a:pt x="8359" y="3875"/>
                    <a:pt x="6779" y="5699"/>
                  </a:cubicBezTo>
                  <a:cubicBezTo>
                    <a:pt x="5472" y="7279"/>
                    <a:pt x="5320" y="9164"/>
                    <a:pt x="4925" y="10988"/>
                  </a:cubicBezTo>
                  <a:cubicBezTo>
                    <a:pt x="4499" y="13055"/>
                    <a:pt x="3800" y="15091"/>
                    <a:pt x="2797" y="17067"/>
                  </a:cubicBezTo>
                  <a:cubicBezTo>
                    <a:pt x="1611" y="19438"/>
                    <a:pt x="1" y="21809"/>
                    <a:pt x="213" y="24331"/>
                  </a:cubicBezTo>
                  <a:cubicBezTo>
                    <a:pt x="365" y="25578"/>
                    <a:pt x="1247" y="26976"/>
                    <a:pt x="2949" y="27280"/>
                  </a:cubicBezTo>
                  <a:cubicBezTo>
                    <a:pt x="3186" y="27321"/>
                    <a:pt x="3423" y="27339"/>
                    <a:pt x="3660" y="27339"/>
                  </a:cubicBezTo>
                  <a:cubicBezTo>
                    <a:pt x="4823" y="27339"/>
                    <a:pt x="5992" y="26914"/>
                    <a:pt x="7204" y="26763"/>
                  </a:cubicBezTo>
                  <a:cubicBezTo>
                    <a:pt x="7650" y="26698"/>
                    <a:pt x="8098" y="26671"/>
                    <a:pt x="8548" y="26671"/>
                  </a:cubicBezTo>
                  <a:cubicBezTo>
                    <a:pt x="10003" y="26671"/>
                    <a:pt x="11472" y="26956"/>
                    <a:pt x="12888" y="27189"/>
                  </a:cubicBezTo>
                  <a:cubicBezTo>
                    <a:pt x="13795" y="27308"/>
                    <a:pt x="14730" y="27409"/>
                    <a:pt x="15646" y="27409"/>
                  </a:cubicBezTo>
                  <a:cubicBezTo>
                    <a:pt x="16357" y="27409"/>
                    <a:pt x="17057" y="27348"/>
                    <a:pt x="17721" y="27189"/>
                  </a:cubicBezTo>
                  <a:cubicBezTo>
                    <a:pt x="18208" y="27219"/>
                    <a:pt x="18815" y="27280"/>
                    <a:pt x="19575" y="27401"/>
                  </a:cubicBezTo>
                  <a:cubicBezTo>
                    <a:pt x="19861" y="27451"/>
                    <a:pt x="20231" y="27471"/>
                    <a:pt x="20630" y="27471"/>
                  </a:cubicBezTo>
                  <a:cubicBezTo>
                    <a:pt x="21459" y="27471"/>
                    <a:pt x="22415" y="27382"/>
                    <a:pt x="23010" y="27280"/>
                  </a:cubicBezTo>
                  <a:cubicBezTo>
                    <a:pt x="24651" y="27037"/>
                    <a:pt x="25746" y="26003"/>
                    <a:pt x="26506" y="24970"/>
                  </a:cubicBezTo>
                  <a:cubicBezTo>
                    <a:pt x="26779" y="24635"/>
                    <a:pt x="26992" y="24271"/>
                    <a:pt x="26992" y="23906"/>
                  </a:cubicBezTo>
                  <a:cubicBezTo>
                    <a:pt x="26992" y="23480"/>
                    <a:pt x="26658" y="23085"/>
                    <a:pt x="26384" y="22690"/>
                  </a:cubicBezTo>
                  <a:cubicBezTo>
                    <a:pt x="24986" y="20562"/>
                    <a:pt x="25867" y="18100"/>
                    <a:pt x="25776" y="15790"/>
                  </a:cubicBezTo>
                  <a:cubicBezTo>
                    <a:pt x="25715" y="12690"/>
                    <a:pt x="23892" y="9741"/>
                    <a:pt x="23375" y="6611"/>
                  </a:cubicBezTo>
                  <a:cubicBezTo>
                    <a:pt x="23192" y="5334"/>
                    <a:pt x="23192" y="3966"/>
                    <a:pt x="22281" y="2811"/>
                  </a:cubicBezTo>
                  <a:cubicBezTo>
                    <a:pt x="21338" y="1595"/>
                    <a:pt x="19423" y="775"/>
                    <a:pt x="17508" y="288"/>
                  </a:cubicBezTo>
                  <a:cubicBezTo>
                    <a:pt x="16967" y="137"/>
                    <a:pt x="16380" y="1"/>
                    <a:pt x="158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33"/>
            <p:cNvSpPr/>
            <p:nvPr/>
          </p:nvSpPr>
          <p:spPr>
            <a:xfrm>
              <a:off x="1293100" y="3104800"/>
              <a:ext cx="565375" cy="662000"/>
            </a:xfrm>
            <a:custGeom>
              <a:avLst/>
              <a:gdLst/>
              <a:ahLst/>
              <a:cxnLst/>
              <a:rect l="l" t="t" r="r" b="b"/>
              <a:pathLst>
                <a:path w="22615" h="26480" extrusionOk="0">
                  <a:moveTo>
                    <a:pt x="13554" y="0"/>
                  </a:moveTo>
                  <a:cubicBezTo>
                    <a:pt x="13467" y="0"/>
                    <a:pt x="13386" y="9"/>
                    <a:pt x="13313" y="29"/>
                  </a:cubicBezTo>
                  <a:cubicBezTo>
                    <a:pt x="13010" y="120"/>
                    <a:pt x="12645" y="424"/>
                    <a:pt x="12310" y="758"/>
                  </a:cubicBezTo>
                  <a:lnTo>
                    <a:pt x="12037" y="1001"/>
                  </a:lnTo>
                  <a:cubicBezTo>
                    <a:pt x="11186" y="1792"/>
                    <a:pt x="10152" y="2430"/>
                    <a:pt x="9149" y="3038"/>
                  </a:cubicBezTo>
                  <a:cubicBezTo>
                    <a:pt x="7933" y="3798"/>
                    <a:pt x="6809" y="4527"/>
                    <a:pt x="6079" y="5439"/>
                  </a:cubicBezTo>
                  <a:cubicBezTo>
                    <a:pt x="5167" y="6624"/>
                    <a:pt x="4894" y="8053"/>
                    <a:pt x="4651" y="9603"/>
                  </a:cubicBezTo>
                  <a:cubicBezTo>
                    <a:pt x="4590" y="9907"/>
                    <a:pt x="4529" y="10211"/>
                    <a:pt x="4499" y="10485"/>
                  </a:cubicBezTo>
                  <a:cubicBezTo>
                    <a:pt x="4073" y="12734"/>
                    <a:pt x="3374" y="14922"/>
                    <a:pt x="2401" y="17050"/>
                  </a:cubicBezTo>
                  <a:cubicBezTo>
                    <a:pt x="2158" y="17506"/>
                    <a:pt x="1946" y="17962"/>
                    <a:pt x="1763" y="18479"/>
                  </a:cubicBezTo>
                  <a:cubicBezTo>
                    <a:pt x="790" y="20333"/>
                    <a:pt x="0" y="22035"/>
                    <a:pt x="31" y="23798"/>
                  </a:cubicBezTo>
                  <a:cubicBezTo>
                    <a:pt x="31" y="23889"/>
                    <a:pt x="31" y="24041"/>
                    <a:pt x="91" y="24163"/>
                  </a:cubicBezTo>
                  <a:cubicBezTo>
                    <a:pt x="152" y="25044"/>
                    <a:pt x="669" y="26078"/>
                    <a:pt x="1611" y="26260"/>
                  </a:cubicBezTo>
                  <a:cubicBezTo>
                    <a:pt x="1717" y="26285"/>
                    <a:pt x="1830" y="26296"/>
                    <a:pt x="1950" y="26296"/>
                  </a:cubicBezTo>
                  <a:cubicBezTo>
                    <a:pt x="2417" y="26296"/>
                    <a:pt x="2983" y="26131"/>
                    <a:pt x="3587" y="25986"/>
                  </a:cubicBezTo>
                  <a:cubicBezTo>
                    <a:pt x="4043" y="25865"/>
                    <a:pt x="4529" y="25774"/>
                    <a:pt x="5015" y="25682"/>
                  </a:cubicBezTo>
                  <a:cubicBezTo>
                    <a:pt x="5483" y="25614"/>
                    <a:pt x="5948" y="25585"/>
                    <a:pt x="6409" y="25585"/>
                  </a:cubicBezTo>
                  <a:cubicBezTo>
                    <a:pt x="7776" y="25585"/>
                    <a:pt x="9100" y="25835"/>
                    <a:pt x="10304" y="26017"/>
                  </a:cubicBezTo>
                  <a:cubicBezTo>
                    <a:pt x="10517" y="26078"/>
                    <a:pt x="10791" y="26108"/>
                    <a:pt x="11034" y="26138"/>
                  </a:cubicBezTo>
                  <a:cubicBezTo>
                    <a:pt x="11710" y="26254"/>
                    <a:pt x="12570" y="26383"/>
                    <a:pt x="13420" y="26383"/>
                  </a:cubicBezTo>
                  <a:cubicBezTo>
                    <a:pt x="13907" y="26383"/>
                    <a:pt x="14390" y="26340"/>
                    <a:pt x="14833" y="26230"/>
                  </a:cubicBezTo>
                  <a:lnTo>
                    <a:pt x="15168" y="26138"/>
                  </a:lnTo>
                  <a:lnTo>
                    <a:pt x="15502" y="26169"/>
                  </a:lnTo>
                  <a:cubicBezTo>
                    <a:pt x="16080" y="26260"/>
                    <a:pt x="16687" y="26321"/>
                    <a:pt x="17356" y="26442"/>
                  </a:cubicBezTo>
                  <a:cubicBezTo>
                    <a:pt x="17511" y="26468"/>
                    <a:pt x="17732" y="26479"/>
                    <a:pt x="17986" y="26479"/>
                  </a:cubicBezTo>
                  <a:cubicBezTo>
                    <a:pt x="18627" y="26479"/>
                    <a:pt x="19478" y="26408"/>
                    <a:pt x="20001" y="26321"/>
                  </a:cubicBezTo>
                  <a:cubicBezTo>
                    <a:pt x="20791" y="26230"/>
                    <a:pt x="21581" y="25561"/>
                    <a:pt x="22311" y="24497"/>
                  </a:cubicBezTo>
                  <a:cubicBezTo>
                    <a:pt x="22432" y="24345"/>
                    <a:pt x="22615" y="24041"/>
                    <a:pt x="22615" y="23889"/>
                  </a:cubicBezTo>
                  <a:cubicBezTo>
                    <a:pt x="22615" y="23737"/>
                    <a:pt x="22463" y="23524"/>
                    <a:pt x="22311" y="23281"/>
                  </a:cubicBezTo>
                  <a:lnTo>
                    <a:pt x="22159" y="23038"/>
                  </a:lnTo>
                  <a:cubicBezTo>
                    <a:pt x="21551" y="22035"/>
                    <a:pt x="21277" y="20941"/>
                    <a:pt x="21247" y="19482"/>
                  </a:cubicBezTo>
                  <a:cubicBezTo>
                    <a:pt x="21247" y="18813"/>
                    <a:pt x="21277" y="18175"/>
                    <a:pt x="21368" y="17506"/>
                  </a:cubicBezTo>
                  <a:cubicBezTo>
                    <a:pt x="21399" y="16868"/>
                    <a:pt x="21460" y="16260"/>
                    <a:pt x="21460" y="15652"/>
                  </a:cubicBezTo>
                  <a:lnTo>
                    <a:pt x="21460" y="15378"/>
                  </a:lnTo>
                  <a:cubicBezTo>
                    <a:pt x="21429" y="13646"/>
                    <a:pt x="20852" y="11944"/>
                    <a:pt x="20305" y="10120"/>
                  </a:cubicBezTo>
                  <a:cubicBezTo>
                    <a:pt x="19879" y="8752"/>
                    <a:pt x="19423" y="7324"/>
                    <a:pt x="19241" y="5895"/>
                  </a:cubicBezTo>
                  <a:cubicBezTo>
                    <a:pt x="19180" y="5621"/>
                    <a:pt x="19149" y="5409"/>
                    <a:pt x="19149" y="5135"/>
                  </a:cubicBezTo>
                  <a:cubicBezTo>
                    <a:pt x="19028" y="4102"/>
                    <a:pt x="18937" y="3129"/>
                    <a:pt x="18359" y="2308"/>
                  </a:cubicBezTo>
                  <a:cubicBezTo>
                    <a:pt x="17569" y="1214"/>
                    <a:pt x="15897" y="545"/>
                    <a:pt x="14590" y="181"/>
                  </a:cubicBezTo>
                  <a:cubicBezTo>
                    <a:pt x="14257" y="109"/>
                    <a:pt x="13868" y="0"/>
                    <a:pt x="135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33"/>
            <p:cNvSpPr/>
            <p:nvPr/>
          </p:nvSpPr>
          <p:spPr>
            <a:xfrm>
              <a:off x="1555250" y="3383975"/>
              <a:ext cx="88175" cy="514325"/>
            </a:xfrm>
            <a:custGeom>
              <a:avLst/>
              <a:gdLst/>
              <a:ahLst/>
              <a:cxnLst/>
              <a:rect l="l" t="t" r="r" b="b"/>
              <a:pathLst>
                <a:path w="3527" h="20573" extrusionOk="0">
                  <a:moveTo>
                    <a:pt x="2199" y="1"/>
                  </a:moveTo>
                  <a:cubicBezTo>
                    <a:pt x="2167" y="1"/>
                    <a:pt x="2140" y="14"/>
                    <a:pt x="2128" y="47"/>
                  </a:cubicBezTo>
                  <a:cubicBezTo>
                    <a:pt x="1" y="6795"/>
                    <a:pt x="1672" y="13695"/>
                    <a:pt x="2432" y="20443"/>
                  </a:cubicBezTo>
                  <a:cubicBezTo>
                    <a:pt x="2432" y="20526"/>
                    <a:pt x="2533" y="20573"/>
                    <a:pt x="2629" y="20573"/>
                  </a:cubicBezTo>
                  <a:cubicBezTo>
                    <a:pt x="2708" y="20573"/>
                    <a:pt x="2783" y="20541"/>
                    <a:pt x="2797" y="20473"/>
                  </a:cubicBezTo>
                  <a:cubicBezTo>
                    <a:pt x="3527" y="17099"/>
                    <a:pt x="2524" y="14212"/>
                    <a:pt x="2159" y="10868"/>
                  </a:cubicBezTo>
                  <a:cubicBezTo>
                    <a:pt x="1794" y="7251"/>
                    <a:pt x="2797" y="3664"/>
                    <a:pt x="2341" y="78"/>
                  </a:cubicBezTo>
                  <a:cubicBezTo>
                    <a:pt x="2322" y="39"/>
                    <a:pt x="2254" y="1"/>
                    <a:pt x="2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33"/>
            <p:cNvSpPr/>
            <p:nvPr/>
          </p:nvSpPr>
          <p:spPr>
            <a:xfrm>
              <a:off x="1578800" y="3500875"/>
              <a:ext cx="146700" cy="290225"/>
            </a:xfrm>
            <a:custGeom>
              <a:avLst/>
              <a:gdLst/>
              <a:ahLst/>
              <a:cxnLst/>
              <a:rect l="l" t="t" r="r" b="b"/>
              <a:pathLst>
                <a:path w="5868" h="11609" extrusionOk="0">
                  <a:moveTo>
                    <a:pt x="5334" y="0"/>
                  </a:moveTo>
                  <a:cubicBezTo>
                    <a:pt x="5248" y="0"/>
                    <a:pt x="5164" y="34"/>
                    <a:pt x="5138" y="113"/>
                  </a:cubicBezTo>
                  <a:cubicBezTo>
                    <a:pt x="4044" y="2727"/>
                    <a:pt x="2250" y="5250"/>
                    <a:pt x="1308" y="7955"/>
                  </a:cubicBezTo>
                  <a:cubicBezTo>
                    <a:pt x="913" y="9019"/>
                    <a:pt x="1" y="11298"/>
                    <a:pt x="2129" y="11602"/>
                  </a:cubicBezTo>
                  <a:cubicBezTo>
                    <a:pt x="2141" y="11607"/>
                    <a:pt x="2154" y="11609"/>
                    <a:pt x="2165" y="11609"/>
                  </a:cubicBezTo>
                  <a:cubicBezTo>
                    <a:pt x="2234" y="11609"/>
                    <a:pt x="2272" y="11537"/>
                    <a:pt x="2220" y="11511"/>
                  </a:cubicBezTo>
                  <a:cubicBezTo>
                    <a:pt x="609" y="9718"/>
                    <a:pt x="3010" y="6587"/>
                    <a:pt x="4013" y="4915"/>
                  </a:cubicBezTo>
                  <a:cubicBezTo>
                    <a:pt x="4955" y="3335"/>
                    <a:pt x="5867" y="1876"/>
                    <a:pt x="5563" y="143"/>
                  </a:cubicBezTo>
                  <a:cubicBezTo>
                    <a:pt x="5563" y="57"/>
                    <a:pt x="5446" y="0"/>
                    <a:pt x="5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2" name="Google Shape;1422;p33"/>
          <p:cNvGrpSpPr/>
          <p:nvPr/>
        </p:nvGrpSpPr>
        <p:grpSpPr>
          <a:xfrm>
            <a:off x="9865133" y="5707433"/>
            <a:ext cx="904800" cy="735400"/>
            <a:chOff x="4034175" y="3901300"/>
            <a:chExt cx="678600" cy="551550"/>
          </a:xfrm>
        </p:grpSpPr>
        <p:sp>
          <p:nvSpPr>
            <p:cNvPr id="1423" name="Google Shape;1423;p33"/>
            <p:cNvSpPr/>
            <p:nvPr/>
          </p:nvSpPr>
          <p:spPr>
            <a:xfrm>
              <a:off x="4034175" y="3901300"/>
              <a:ext cx="678600" cy="476750"/>
            </a:xfrm>
            <a:custGeom>
              <a:avLst/>
              <a:gdLst/>
              <a:ahLst/>
              <a:cxnLst/>
              <a:rect l="l" t="t" r="r" b="b"/>
              <a:pathLst>
                <a:path w="27144" h="19070" extrusionOk="0">
                  <a:moveTo>
                    <a:pt x="10852" y="1"/>
                  </a:moveTo>
                  <a:cubicBezTo>
                    <a:pt x="9484" y="31"/>
                    <a:pt x="7843" y="244"/>
                    <a:pt x="7204" y="1399"/>
                  </a:cubicBezTo>
                  <a:cubicBezTo>
                    <a:pt x="6900" y="1946"/>
                    <a:pt x="6931" y="2585"/>
                    <a:pt x="6688" y="3162"/>
                  </a:cubicBezTo>
                  <a:cubicBezTo>
                    <a:pt x="6201" y="4348"/>
                    <a:pt x="4864" y="4955"/>
                    <a:pt x="3891" y="5776"/>
                  </a:cubicBezTo>
                  <a:cubicBezTo>
                    <a:pt x="2675" y="6840"/>
                    <a:pt x="1976" y="8299"/>
                    <a:pt x="1338" y="9728"/>
                  </a:cubicBezTo>
                  <a:cubicBezTo>
                    <a:pt x="1034" y="10427"/>
                    <a:pt x="700" y="11126"/>
                    <a:pt x="548" y="11886"/>
                  </a:cubicBezTo>
                  <a:cubicBezTo>
                    <a:pt x="213" y="12402"/>
                    <a:pt x="1" y="12919"/>
                    <a:pt x="213" y="13466"/>
                  </a:cubicBezTo>
                  <a:cubicBezTo>
                    <a:pt x="365" y="13861"/>
                    <a:pt x="700" y="14226"/>
                    <a:pt x="1034" y="14560"/>
                  </a:cubicBezTo>
                  <a:cubicBezTo>
                    <a:pt x="2098" y="15533"/>
                    <a:pt x="3192" y="16597"/>
                    <a:pt x="4621" y="17144"/>
                  </a:cubicBezTo>
                  <a:cubicBezTo>
                    <a:pt x="5441" y="17448"/>
                    <a:pt x="6384" y="17570"/>
                    <a:pt x="7296" y="17600"/>
                  </a:cubicBezTo>
                  <a:cubicBezTo>
                    <a:pt x="8384" y="17670"/>
                    <a:pt x="9472" y="17707"/>
                    <a:pt x="10558" y="17707"/>
                  </a:cubicBezTo>
                  <a:cubicBezTo>
                    <a:pt x="12778" y="17707"/>
                    <a:pt x="14990" y="17552"/>
                    <a:pt x="17174" y="17205"/>
                  </a:cubicBezTo>
                  <a:cubicBezTo>
                    <a:pt x="17525" y="17168"/>
                    <a:pt x="17898" y="17109"/>
                    <a:pt x="18260" y="17109"/>
                  </a:cubicBezTo>
                  <a:cubicBezTo>
                    <a:pt x="18494" y="17109"/>
                    <a:pt x="18722" y="17133"/>
                    <a:pt x="18937" y="17205"/>
                  </a:cubicBezTo>
                  <a:cubicBezTo>
                    <a:pt x="19545" y="17418"/>
                    <a:pt x="20031" y="17934"/>
                    <a:pt x="20579" y="18329"/>
                  </a:cubicBezTo>
                  <a:cubicBezTo>
                    <a:pt x="21264" y="18814"/>
                    <a:pt x="22114" y="19069"/>
                    <a:pt x="22968" y="19069"/>
                  </a:cubicBezTo>
                  <a:cubicBezTo>
                    <a:pt x="23668" y="19069"/>
                    <a:pt x="24370" y="18898"/>
                    <a:pt x="24986" y="18542"/>
                  </a:cubicBezTo>
                  <a:cubicBezTo>
                    <a:pt x="26293" y="17752"/>
                    <a:pt x="27144" y="15959"/>
                    <a:pt x="26870" y="14378"/>
                  </a:cubicBezTo>
                  <a:cubicBezTo>
                    <a:pt x="26810" y="13801"/>
                    <a:pt x="26566" y="13314"/>
                    <a:pt x="26536" y="12737"/>
                  </a:cubicBezTo>
                  <a:cubicBezTo>
                    <a:pt x="26445" y="12038"/>
                    <a:pt x="26688" y="11339"/>
                    <a:pt x="26597" y="10639"/>
                  </a:cubicBezTo>
                  <a:cubicBezTo>
                    <a:pt x="26445" y="8086"/>
                    <a:pt x="23557" y="6931"/>
                    <a:pt x="22250" y="4834"/>
                  </a:cubicBezTo>
                  <a:cubicBezTo>
                    <a:pt x="21794" y="4104"/>
                    <a:pt x="21521" y="3223"/>
                    <a:pt x="21034" y="2554"/>
                  </a:cubicBezTo>
                  <a:cubicBezTo>
                    <a:pt x="20217" y="1342"/>
                    <a:pt x="18850" y="626"/>
                    <a:pt x="17467" y="626"/>
                  </a:cubicBezTo>
                  <a:cubicBezTo>
                    <a:pt x="17359" y="626"/>
                    <a:pt x="17251" y="630"/>
                    <a:pt x="17144" y="639"/>
                  </a:cubicBezTo>
                  <a:cubicBezTo>
                    <a:pt x="16191" y="726"/>
                    <a:pt x="15191" y="1121"/>
                    <a:pt x="14266" y="1121"/>
                  </a:cubicBezTo>
                  <a:cubicBezTo>
                    <a:pt x="13894" y="1121"/>
                    <a:pt x="13533" y="1057"/>
                    <a:pt x="13192" y="882"/>
                  </a:cubicBezTo>
                  <a:cubicBezTo>
                    <a:pt x="12767" y="609"/>
                    <a:pt x="12463" y="305"/>
                    <a:pt x="12129" y="153"/>
                  </a:cubicBezTo>
                  <a:cubicBezTo>
                    <a:pt x="11703" y="1"/>
                    <a:pt x="11247" y="1"/>
                    <a:pt x="1085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33"/>
            <p:cNvSpPr/>
            <p:nvPr/>
          </p:nvSpPr>
          <p:spPr>
            <a:xfrm>
              <a:off x="4366238" y="4133525"/>
              <a:ext cx="28900" cy="319325"/>
            </a:xfrm>
            <a:custGeom>
              <a:avLst/>
              <a:gdLst/>
              <a:ahLst/>
              <a:cxnLst/>
              <a:rect l="l" t="t" r="r" b="b"/>
              <a:pathLst>
                <a:path w="1156" h="12773" extrusionOk="0">
                  <a:moveTo>
                    <a:pt x="353" y="0"/>
                  </a:moveTo>
                  <a:cubicBezTo>
                    <a:pt x="310" y="0"/>
                    <a:pt x="262" y="36"/>
                    <a:pt x="244" y="71"/>
                  </a:cubicBezTo>
                  <a:cubicBezTo>
                    <a:pt x="1" y="2320"/>
                    <a:pt x="396" y="4660"/>
                    <a:pt x="396" y="6910"/>
                  </a:cubicBezTo>
                  <a:cubicBezTo>
                    <a:pt x="396" y="7700"/>
                    <a:pt x="335" y="8551"/>
                    <a:pt x="335" y="9372"/>
                  </a:cubicBezTo>
                  <a:cubicBezTo>
                    <a:pt x="305" y="10496"/>
                    <a:pt x="305" y="11621"/>
                    <a:pt x="487" y="12715"/>
                  </a:cubicBezTo>
                  <a:cubicBezTo>
                    <a:pt x="521" y="12749"/>
                    <a:pt x="563" y="12773"/>
                    <a:pt x="595" y="12773"/>
                  </a:cubicBezTo>
                  <a:cubicBezTo>
                    <a:pt x="621" y="12773"/>
                    <a:pt x="639" y="12756"/>
                    <a:pt x="639" y="12715"/>
                  </a:cubicBezTo>
                  <a:cubicBezTo>
                    <a:pt x="1004" y="11712"/>
                    <a:pt x="1065" y="10557"/>
                    <a:pt x="1095" y="9463"/>
                  </a:cubicBezTo>
                  <a:cubicBezTo>
                    <a:pt x="1156" y="8521"/>
                    <a:pt x="1095" y="7518"/>
                    <a:pt x="1065" y="6606"/>
                  </a:cubicBezTo>
                  <a:cubicBezTo>
                    <a:pt x="1034" y="4448"/>
                    <a:pt x="1095" y="2138"/>
                    <a:pt x="426" y="71"/>
                  </a:cubicBezTo>
                  <a:cubicBezTo>
                    <a:pt x="414" y="19"/>
                    <a:pt x="384" y="0"/>
                    <a:pt x="35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33"/>
            <p:cNvSpPr/>
            <p:nvPr/>
          </p:nvSpPr>
          <p:spPr>
            <a:xfrm>
              <a:off x="4373088" y="4129325"/>
              <a:ext cx="68425" cy="62975"/>
            </a:xfrm>
            <a:custGeom>
              <a:avLst/>
              <a:gdLst/>
              <a:ahLst/>
              <a:cxnLst/>
              <a:rect l="l" t="t" r="r" b="b"/>
              <a:pathLst>
                <a:path w="2737" h="2519" extrusionOk="0">
                  <a:moveTo>
                    <a:pt x="2680" y="1"/>
                  </a:moveTo>
                  <a:cubicBezTo>
                    <a:pt x="2663" y="1"/>
                    <a:pt x="2641" y="8"/>
                    <a:pt x="2615" y="26"/>
                  </a:cubicBezTo>
                  <a:cubicBezTo>
                    <a:pt x="2098" y="330"/>
                    <a:pt x="1794" y="725"/>
                    <a:pt x="1338" y="1120"/>
                  </a:cubicBezTo>
                  <a:cubicBezTo>
                    <a:pt x="882" y="1546"/>
                    <a:pt x="426" y="1941"/>
                    <a:pt x="0" y="2366"/>
                  </a:cubicBezTo>
                  <a:cubicBezTo>
                    <a:pt x="0" y="2457"/>
                    <a:pt x="31" y="2518"/>
                    <a:pt x="61" y="2518"/>
                  </a:cubicBezTo>
                  <a:cubicBezTo>
                    <a:pt x="669" y="2336"/>
                    <a:pt x="1186" y="2032"/>
                    <a:pt x="1642" y="1576"/>
                  </a:cubicBezTo>
                  <a:cubicBezTo>
                    <a:pt x="2128" y="1120"/>
                    <a:pt x="2554" y="725"/>
                    <a:pt x="2736" y="87"/>
                  </a:cubicBezTo>
                  <a:cubicBezTo>
                    <a:pt x="2736" y="44"/>
                    <a:pt x="2721" y="1"/>
                    <a:pt x="2680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26" name="Google Shape;1426;p33"/>
          <p:cNvSpPr/>
          <p:nvPr/>
        </p:nvSpPr>
        <p:spPr>
          <a:xfrm flipH="1">
            <a:off x="448668" y="463019"/>
            <a:ext cx="2307067" cy="480967"/>
          </a:xfrm>
          <a:custGeom>
            <a:avLst/>
            <a:gdLst/>
            <a:ahLst/>
            <a:cxnLst/>
            <a:rect l="l" t="t" r="r" b="b"/>
            <a:pathLst>
              <a:path w="69212" h="14429" extrusionOk="0">
                <a:moveTo>
                  <a:pt x="26268" y="0"/>
                </a:moveTo>
                <a:cubicBezTo>
                  <a:pt x="24945" y="0"/>
                  <a:pt x="23641" y="201"/>
                  <a:pt x="22402" y="684"/>
                </a:cubicBezTo>
                <a:cubicBezTo>
                  <a:pt x="20518" y="1352"/>
                  <a:pt x="18937" y="2659"/>
                  <a:pt x="17083" y="3328"/>
                </a:cubicBezTo>
                <a:cubicBezTo>
                  <a:pt x="15703" y="3823"/>
                  <a:pt x="14263" y="3970"/>
                  <a:pt x="12808" y="3970"/>
                </a:cubicBezTo>
                <a:cubicBezTo>
                  <a:pt x="11315" y="3970"/>
                  <a:pt x="9807" y="3816"/>
                  <a:pt x="8329" y="3723"/>
                </a:cubicBezTo>
                <a:cubicBezTo>
                  <a:pt x="7863" y="3699"/>
                  <a:pt x="7390" y="3684"/>
                  <a:pt x="6915" y="3684"/>
                </a:cubicBezTo>
                <a:cubicBezTo>
                  <a:pt x="4409" y="3684"/>
                  <a:pt x="1840" y="4099"/>
                  <a:pt x="1" y="5760"/>
                </a:cubicBezTo>
                <a:cubicBezTo>
                  <a:pt x="1490" y="7067"/>
                  <a:pt x="3618" y="7128"/>
                  <a:pt x="5563" y="7128"/>
                </a:cubicBezTo>
                <a:cubicBezTo>
                  <a:pt x="12311" y="7158"/>
                  <a:pt x="19059" y="7219"/>
                  <a:pt x="25807" y="7280"/>
                </a:cubicBezTo>
                <a:cubicBezTo>
                  <a:pt x="28481" y="7523"/>
                  <a:pt x="31095" y="7857"/>
                  <a:pt x="33709" y="8435"/>
                </a:cubicBezTo>
                <a:cubicBezTo>
                  <a:pt x="31329" y="10178"/>
                  <a:pt x="28382" y="10385"/>
                  <a:pt x="25338" y="10385"/>
                </a:cubicBezTo>
                <a:cubicBezTo>
                  <a:pt x="24394" y="10385"/>
                  <a:pt x="23441" y="10365"/>
                  <a:pt x="22493" y="10365"/>
                </a:cubicBezTo>
                <a:cubicBezTo>
                  <a:pt x="19782" y="10365"/>
                  <a:pt x="17110" y="10527"/>
                  <a:pt x="14803" y="11778"/>
                </a:cubicBezTo>
                <a:cubicBezTo>
                  <a:pt x="18360" y="12629"/>
                  <a:pt x="22038" y="12872"/>
                  <a:pt x="25746" y="13085"/>
                </a:cubicBezTo>
                <a:cubicBezTo>
                  <a:pt x="30913" y="13389"/>
                  <a:pt x="36020" y="13754"/>
                  <a:pt x="41187" y="14058"/>
                </a:cubicBezTo>
                <a:cubicBezTo>
                  <a:pt x="44294" y="14243"/>
                  <a:pt x="47436" y="14429"/>
                  <a:pt x="50561" y="14429"/>
                </a:cubicBezTo>
                <a:cubicBezTo>
                  <a:pt x="55630" y="14429"/>
                  <a:pt x="60655" y="13941"/>
                  <a:pt x="65412" y="12173"/>
                </a:cubicBezTo>
                <a:cubicBezTo>
                  <a:pt x="59211" y="8739"/>
                  <a:pt x="51157" y="11657"/>
                  <a:pt x="44622" y="8921"/>
                </a:cubicBezTo>
                <a:cubicBezTo>
                  <a:pt x="47862" y="7419"/>
                  <a:pt x="51388" y="7133"/>
                  <a:pt x="55004" y="7133"/>
                </a:cubicBezTo>
                <a:cubicBezTo>
                  <a:pt x="57225" y="7133"/>
                  <a:pt x="59480" y="7241"/>
                  <a:pt x="61724" y="7241"/>
                </a:cubicBezTo>
                <a:cubicBezTo>
                  <a:pt x="64256" y="7241"/>
                  <a:pt x="66774" y="7104"/>
                  <a:pt x="69212" y="6520"/>
                </a:cubicBezTo>
                <a:cubicBezTo>
                  <a:pt x="64743" y="5152"/>
                  <a:pt x="60123" y="4483"/>
                  <a:pt x="55473" y="4422"/>
                </a:cubicBezTo>
                <a:cubicBezTo>
                  <a:pt x="55370" y="4422"/>
                  <a:pt x="55268" y="4421"/>
                  <a:pt x="55165" y="4421"/>
                </a:cubicBezTo>
                <a:cubicBezTo>
                  <a:pt x="52525" y="4421"/>
                  <a:pt x="49875" y="4631"/>
                  <a:pt x="47244" y="4631"/>
                </a:cubicBezTo>
                <a:cubicBezTo>
                  <a:pt x="45251" y="4631"/>
                  <a:pt x="43269" y="4511"/>
                  <a:pt x="41308" y="4088"/>
                </a:cubicBezTo>
                <a:cubicBezTo>
                  <a:pt x="38117" y="3419"/>
                  <a:pt x="35108" y="1991"/>
                  <a:pt x="32007" y="1018"/>
                </a:cubicBezTo>
                <a:cubicBezTo>
                  <a:pt x="30152" y="424"/>
                  <a:pt x="28191" y="0"/>
                  <a:pt x="262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7" name="Google Shape;1427;p33"/>
          <p:cNvSpPr/>
          <p:nvPr/>
        </p:nvSpPr>
        <p:spPr>
          <a:xfrm>
            <a:off x="10720401" y="1318619"/>
            <a:ext cx="2307067" cy="480967"/>
          </a:xfrm>
          <a:custGeom>
            <a:avLst/>
            <a:gdLst/>
            <a:ahLst/>
            <a:cxnLst/>
            <a:rect l="l" t="t" r="r" b="b"/>
            <a:pathLst>
              <a:path w="69212" h="14429" extrusionOk="0">
                <a:moveTo>
                  <a:pt x="26268" y="0"/>
                </a:moveTo>
                <a:cubicBezTo>
                  <a:pt x="24945" y="0"/>
                  <a:pt x="23641" y="201"/>
                  <a:pt x="22402" y="684"/>
                </a:cubicBezTo>
                <a:cubicBezTo>
                  <a:pt x="20518" y="1352"/>
                  <a:pt x="18937" y="2659"/>
                  <a:pt x="17083" y="3328"/>
                </a:cubicBezTo>
                <a:cubicBezTo>
                  <a:pt x="15703" y="3823"/>
                  <a:pt x="14263" y="3970"/>
                  <a:pt x="12808" y="3970"/>
                </a:cubicBezTo>
                <a:cubicBezTo>
                  <a:pt x="11315" y="3970"/>
                  <a:pt x="9807" y="3816"/>
                  <a:pt x="8329" y="3723"/>
                </a:cubicBezTo>
                <a:cubicBezTo>
                  <a:pt x="7863" y="3699"/>
                  <a:pt x="7390" y="3684"/>
                  <a:pt x="6915" y="3684"/>
                </a:cubicBezTo>
                <a:cubicBezTo>
                  <a:pt x="4409" y="3684"/>
                  <a:pt x="1840" y="4099"/>
                  <a:pt x="1" y="5760"/>
                </a:cubicBezTo>
                <a:cubicBezTo>
                  <a:pt x="1490" y="7067"/>
                  <a:pt x="3618" y="7128"/>
                  <a:pt x="5563" y="7128"/>
                </a:cubicBezTo>
                <a:cubicBezTo>
                  <a:pt x="12311" y="7158"/>
                  <a:pt x="19059" y="7219"/>
                  <a:pt x="25807" y="7280"/>
                </a:cubicBezTo>
                <a:cubicBezTo>
                  <a:pt x="28481" y="7523"/>
                  <a:pt x="31095" y="7857"/>
                  <a:pt x="33709" y="8435"/>
                </a:cubicBezTo>
                <a:cubicBezTo>
                  <a:pt x="31329" y="10178"/>
                  <a:pt x="28382" y="10385"/>
                  <a:pt x="25338" y="10385"/>
                </a:cubicBezTo>
                <a:cubicBezTo>
                  <a:pt x="24394" y="10385"/>
                  <a:pt x="23441" y="10365"/>
                  <a:pt x="22493" y="10365"/>
                </a:cubicBezTo>
                <a:cubicBezTo>
                  <a:pt x="19782" y="10365"/>
                  <a:pt x="17110" y="10527"/>
                  <a:pt x="14803" y="11778"/>
                </a:cubicBezTo>
                <a:cubicBezTo>
                  <a:pt x="18360" y="12629"/>
                  <a:pt x="22038" y="12872"/>
                  <a:pt x="25746" y="13085"/>
                </a:cubicBezTo>
                <a:cubicBezTo>
                  <a:pt x="30913" y="13389"/>
                  <a:pt x="36020" y="13754"/>
                  <a:pt x="41187" y="14058"/>
                </a:cubicBezTo>
                <a:cubicBezTo>
                  <a:pt x="44294" y="14243"/>
                  <a:pt x="47436" y="14429"/>
                  <a:pt x="50561" y="14429"/>
                </a:cubicBezTo>
                <a:cubicBezTo>
                  <a:pt x="55630" y="14429"/>
                  <a:pt x="60655" y="13941"/>
                  <a:pt x="65412" y="12173"/>
                </a:cubicBezTo>
                <a:cubicBezTo>
                  <a:pt x="59211" y="8739"/>
                  <a:pt x="51157" y="11657"/>
                  <a:pt x="44622" y="8921"/>
                </a:cubicBezTo>
                <a:cubicBezTo>
                  <a:pt x="47862" y="7419"/>
                  <a:pt x="51388" y="7133"/>
                  <a:pt x="55004" y="7133"/>
                </a:cubicBezTo>
                <a:cubicBezTo>
                  <a:pt x="57225" y="7133"/>
                  <a:pt x="59480" y="7241"/>
                  <a:pt x="61724" y="7241"/>
                </a:cubicBezTo>
                <a:cubicBezTo>
                  <a:pt x="64256" y="7241"/>
                  <a:pt x="66774" y="7104"/>
                  <a:pt x="69212" y="6520"/>
                </a:cubicBezTo>
                <a:cubicBezTo>
                  <a:pt x="64743" y="5152"/>
                  <a:pt x="60123" y="4483"/>
                  <a:pt x="55473" y="4422"/>
                </a:cubicBezTo>
                <a:cubicBezTo>
                  <a:pt x="55370" y="4422"/>
                  <a:pt x="55268" y="4421"/>
                  <a:pt x="55165" y="4421"/>
                </a:cubicBezTo>
                <a:cubicBezTo>
                  <a:pt x="52525" y="4421"/>
                  <a:pt x="49875" y="4631"/>
                  <a:pt x="47244" y="4631"/>
                </a:cubicBezTo>
                <a:cubicBezTo>
                  <a:pt x="45251" y="4631"/>
                  <a:pt x="43269" y="4511"/>
                  <a:pt x="41308" y="4088"/>
                </a:cubicBezTo>
                <a:cubicBezTo>
                  <a:pt x="38117" y="3419"/>
                  <a:pt x="35108" y="1991"/>
                  <a:pt x="32007" y="1018"/>
                </a:cubicBezTo>
                <a:cubicBezTo>
                  <a:pt x="30152" y="424"/>
                  <a:pt x="28191" y="0"/>
                  <a:pt x="262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1639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4"/>
          <p:cNvSpPr txBox="1">
            <a:spLocks noGrp="1"/>
          </p:cNvSpPr>
          <p:nvPr>
            <p:ph type="body" idx="1"/>
          </p:nvPr>
        </p:nvSpPr>
        <p:spPr>
          <a:xfrm>
            <a:off x="955867" y="1424733"/>
            <a:ext cx="10272000" cy="47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Anaheim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1600"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9pPr>
          </a:lstStyle>
          <a:p>
            <a:endParaRPr/>
          </a:p>
        </p:txBody>
      </p:sp>
      <p:sp>
        <p:nvSpPr>
          <p:cNvPr id="283" name="Google Shape;283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6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9304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microsoft.com/office/2007/relationships/media" Target="../media/media2.mp3"/><Relationship Id="rId7" Type="http://schemas.openxmlformats.org/officeDocument/2006/relationships/image" Target="../media/image3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9.png"/><Relationship Id="rId11" Type="http://schemas.openxmlformats.org/officeDocument/2006/relationships/image" Target="../media/image28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3.png"/><Relationship Id="rId4" Type="http://schemas.openxmlformats.org/officeDocument/2006/relationships/audio" Target="../media/media2.mp3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microsoft.com/office/2007/relationships/media" Target="../media/media2.mp3"/><Relationship Id="rId7" Type="http://schemas.openxmlformats.org/officeDocument/2006/relationships/image" Target="../media/image3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4.png"/><Relationship Id="rId11" Type="http://schemas.openxmlformats.org/officeDocument/2006/relationships/image" Target="../media/image28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8.png"/><Relationship Id="rId4" Type="http://schemas.openxmlformats.org/officeDocument/2006/relationships/audio" Target="../media/media2.mp3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media" Target="../media/media2.mp3"/><Relationship Id="rId7" Type="http://schemas.openxmlformats.org/officeDocument/2006/relationships/image" Target="../media/image4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8.png"/><Relationship Id="rId4" Type="http://schemas.openxmlformats.org/officeDocument/2006/relationships/audio" Target="../media/media2.mp3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1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53.png"/><Relationship Id="rId1" Type="http://schemas.microsoft.com/office/2007/relationships/media" Target="../media/media3.mp4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0.wmf"/><Relationship Id="rId26" Type="http://schemas.openxmlformats.org/officeDocument/2006/relationships/image" Target="../media/image58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18.bin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56.wmf"/><Relationship Id="rId25" Type="http://schemas.openxmlformats.org/officeDocument/2006/relationships/oleObject" Target="../embeddings/oleObject14.bin"/><Relationship Id="rId33" Type="http://schemas.openxmlformats.org/officeDocument/2006/relationships/image" Target="../media/image14.png"/><Relationship Id="rId2" Type="http://schemas.openxmlformats.org/officeDocument/2006/relationships/video" Target="../media/media3.mp4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55.emf"/><Relationship Id="rId29" Type="http://schemas.openxmlformats.org/officeDocument/2006/relationships/oleObject" Target="../embeddings/oleObject16.bin"/><Relationship Id="rId1" Type="http://schemas.microsoft.com/office/2007/relationships/media" Target="../media/media3.mp4"/><Relationship Id="rId6" Type="http://schemas.openxmlformats.org/officeDocument/2006/relationships/image" Target="../media/image54.wmf"/><Relationship Id="rId11" Type="http://schemas.openxmlformats.org/officeDocument/2006/relationships/image" Target="../media/image55.wmf"/><Relationship Id="rId24" Type="http://schemas.openxmlformats.org/officeDocument/2006/relationships/image" Target="../media/image56.emf"/><Relationship Id="rId32" Type="http://schemas.openxmlformats.org/officeDocument/2006/relationships/image" Target="../media/image61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57.png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59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54.png"/><Relationship Id="rId9" Type="http://schemas.openxmlformats.org/officeDocument/2006/relationships/image" Target="../media/image53.emf"/><Relationship Id="rId14" Type="http://schemas.openxmlformats.org/officeDocument/2006/relationships/image" Target="../media/image53.png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60.wmf"/><Relationship Id="rId35" Type="http://schemas.openxmlformats.org/officeDocument/2006/relationships/image" Target="../media/image62.wmf"/><Relationship Id="rId8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60.bin"/><Relationship Id="rId3" Type="http://schemas.openxmlformats.org/officeDocument/2006/relationships/image" Target="../media/image58.wmf"/><Relationship Id="rId21" Type="http://schemas.openxmlformats.org/officeDocument/2006/relationships/image" Target="../media/image66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24.bin"/><Relationship Id="rId25" Type="http://schemas.openxmlformats.org/officeDocument/2006/relationships/image" Target="../media/image67.wmf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65.wmf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1.wmf"/><Relationship Id="rId14" Type="http://schemas.openxmlformats.org/officeDocument/2006/relationships/image" Target="../media/image67.png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6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image" Target="../media/image69.png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image" Target="../media/image68.png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35.bin"/><Relationship Id="rId31" Type="http://schemas.openxmlformats.org/officeDocument/2006/relationships/image" Target="../media/image13.png"/><Relationship Id="rId4" Type="http://schemas.openxmlformats.org/officeDocument/2006/relationships/image" Target="../media/image70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5.w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0.w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91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12.jpeg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microsoft.com/office/2007/relationships/media" Target="../media/media2.mp3"/><Relationship Id="rId7" Type="http://schemas.openxmlformats.org/officeDocument/2006/relationships/image" Target="../media/image2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7.png"/><Relationship Id="rId4" Type="http://schemas.openxmlformats.org/officeDocument/2006/relationships/audio" Target="../media/media2.mp3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12188" y="2386625"/>
            <a:ext cx="121798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7" name="Subtitle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3FDE9B-3179-DBCB-2104-E439C8C9BBE1}"/>
              </a:ext>
            </a:extLst>
          </p:cNvPr>
          <p:cNvSpPr txBox="1">
            <a:spLocks/>
          </p:cNvSpPr>
          <p:nvPr/>
        </p:nvSpPr>
        <p:spPr>
          <a:xfrm>
            <a:off x="868079" y="4385859"/>
            <a:ext cx="5955142" cy="143106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</a:t>
            </a:r>
            <a:r>
              <a:rPr lang="vi-V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 Phương Dung</a:t>
            </a:r>
          </a:p>
          <a:p>
            <a:r>
              <a:rPr lang="vi-V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1: Ngô Diệu Thúy</a:t>
            </a:r>
          </a:p>
          <a:p>
            <a:r>
              <a:rPr lang="vi-V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2: Nguyễn Hòa</a:t>
            </a:r>
            <a:endParaRPr 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2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4267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  <m:sup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267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4267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e>
                          <m:sup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endParaRPr lang="en-US" sz="4267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: Rounded Corners 1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/>
              <p:nvPr/>
            </p:nvSpPr>
            <p:spPr>
              <a:xfrm>
                <a:off x="6412291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Rectangle: Rounded Corners 1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3429001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5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</p:spPr>
      </p:pic>
      <p:pic>
        <p:nvPicPr>
          <p:cNvPr id="20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</p:spPr>
      </p:pic>
      <p:pic>
        <p:nvPicPr>
          <p:cNvPr id="21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</p:spPr>
      </p:pic>
      <p:pic>
        <p:nvPicPr>
          <p:cNvPr id="22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95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ăn bậc hai </a:t>
                </a:r>
                <a:r>
                  <a:rPr lang="vi-VN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endParaRPr lang="en-US" sz="4267" i="1" dirty="0">
                  <a:solidFill>
                    <a:schemeClr val="tx1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267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6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267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m:rPr>
                        <m:nor/>
                      </m:rPr>
                      <a:rPr lang="en-US" sz="4267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6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: Rounded Corners 1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/>
              <p:nvPr/>
            </p:nvSpPr>
            <p:spPr>
              <a:xfrm>
                <a:off x="250373" y="186915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267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Rectangle: Rounded Corners 1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7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6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</p:spPr>
      </p:pic>
      <p:pic>
        <p:nvPicPr>
          <p:cNvPr id="20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</p:spPr>
      </p:pic>
      <p:pic>
        <p:nvPicPr>
          <p:cNvPr id="21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</p:spPr>
      </p:pic>
      <p:pic>
        <p:nvPicPr>
          <p:cNvPr id="22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34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2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rad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 </a:t>
                </a:r>
                <a:endParaRPr lang="en-US" sz="4267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1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1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: Rounded Corners 1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81759F-43CA-9692-A53F-F574C5C0C998}"/>
              </a:ext>
            </a:extLst>
          </p:cNvPr>
          <p:cNvSpPr/>
          <p:nvPr/>
        </p:nvSpPr>
        <p:spPr>
          <a:xfrm>
            <a:off x="6412291" y="1869155"/>
            <a:ext cx="5464628" cy="1207871"/>
          </a:xfrm>
          <a:prstGeom prst="roundRect">
            <a:avLst/>
          </a:prstGeom>
          <a:solidFill>
            <a:schemeClr val="bg1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vi-VN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267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</a:t>
            </a:r>
            <a:r>
              <a:rPr lang="en-US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250373" y="1869155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5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2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25916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1)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ệ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ố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ă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B2EE1D-8CFF-E4CC-1EE9-0199DF7EB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481298"/>
            <a:ext cx="9144000" cy="572700"/>
          </a:xfrm>
        </p:spPr>
        <p:txBody>
          <a:bodyPr>
            <a:normAutofit fontScale="90000"/>
          </a:bodyPr>
          <a:lstStyle/>
          <a:p>
            <a:pPr algn="ctr"/>
            <a:r>
              <a:rPr lang="vi-VN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iệm vụ nghiên cứu bài học ở nhà</a:t>
            </a:r>
            <a:endParaRPr 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Speech Bubble: Rectangle with Corners Rounded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C220F2-6150-F2DA-5E06-86158B52D049}"/>
              </a:ext>
            </a:extLst>
          </p:cNvPr>
          <p:cNvSpPr/>
          <p:nvPr/>
        </p:nvSpPr>
        <p:spPr>
          <a:xfrm>
            <a:off x="1524000" y="1110767"/>
            <a:ext cx="9144000" cy="3362792"/>
          </a:xfrm>
          <a:prstGeom prst="wedgeRoundRectCallout">
            <a:avLst>
              <a:gd name="adj1" fmla="val -48917"/>
              <a:gd name="adj2" fmla="val 85255"/>
              <a:gd name="adj3" fmla="val 16667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Nội dung: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Vẽ sơ đồ tư duy (hoặc lập bảng) tổng kết kiến thức cơ bản của chương III</a:t>
            </a:r>
          </a:p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Hình thức: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Bài làm trình bày trên giấy A0 hoặc Powerpoint</a:t>
            </a:r>
          </a:p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Tổ thức thực hiện: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Cá nhân</a:t>
            </a:r>
            <a:endParaRPr lang="en-US" sz="32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6" name="Picture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B14CDD-563B-CD45-4B90-8D28763A503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4530328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7372C2-F771-9A87-933F-9DED2765B24B}"/>
              </a:ext>
            </a:extLst>
          </p:cNvPr>
          <p:cNvSpPr/>
          <p:nvPr/>
        </p:nvSpPr>
        <p:spPr>
          <a:xfrm>
            <a:off x="50800" y="2670872"/>
            <a:ext cx="1227220" cy="1313056"/>
          </a:xfrm>
          <a:prstGeom prst="roundRect">
            <a:avLst/>
          </a:prstGeom>
          <a:solidFill>
            <a:srgbClr val="FF000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THỨC</a:t>
            </a:r>
          </a:p>
        </p:txBody>
      </p:sp>
      <p:sp>
        <p:nvSpPr>
          <p:cNvPr id="30" name="Rectangle: Rounded Corners 2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7CD473-94F4-9A35-5A96-39C3F9B1305F}"/>
              </a:ext>
            </a:extLst>
          </p:cNvPr>
          <p:cNvSpPr/>
          <p:nvPr/>
        </p:nvSpPr>
        <p:spPr>
          <a:xfrm>
            <a:off x="1443120" y="139850"/>
            <a:ext cx="3961293" cy="1250728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HAI VÀ CĂN BẬC BA CỦA SỐ THỰC</a:t>
            </a:r>
          </a:p>
        </p:txBody>
      </p:sp>
      <p:sp>
        <p:nvSpPr>
          <p:cNvPr id="31" name="Rectangle: Rounded Corners 3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41A288-1197-7482-D9B9-22079F42561C}"/>
              </a:ext>
            </a:extLst>
          </p:cNvPr>
          <p:cNvSpPr/>
          <p:nvPr/>
        </p:nvSpPr>
        <p:spPr>
          <a:xfrm>
            <a:off x="1472329" y="1684884"/>
            <a:ext cx="3961292" cy="1432039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ỘT SỐ PHÉP TÍNH VỀ CĂN BẬC HAI CỦA SỐ THỰC</a:t>
            </a:r>
          </a:p>
        </p:txBody>
      </p:sp>
      <p:sp>
        <p:nvSpPr>
          <p:cNvPr id="32" name="Rectangle: Rounded Corners 3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677E87-804A-6472-9F13-F0665F492E9F}"/>
              </a:ext>
            </a:extLst>
          </p:cNvPr>
          <p:cNvSpPr/>
          <p:nvPr/>
        </p:nvSpPr>
        <p:spPr>
          <a:xfrm>
            <a:off x="1472330" y="3414296"/>
            <a:ext cx="3961294" cy="1411250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ỨC BẬC HAI, CĂN THỨC BẬC BA CỦA BIỂU THỨC ĐẠI SỐ</a:t>
            </a:r>
          </a:p>
        </p:txBody>
      </p:sp>
      <p:sp>
        <p:nvSpPr>
          <p:cNvPr id="33" name="Rectangle: Rounded Corners 3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632287-DC9A-E8AD-78C6-0A9A2D5F778E}"/>
              </a:ext>
            </a:extLst>
          </p:cNvPr>
          <p:cNvSpPr/>
          <p:nvPr/>
        </p:nvSpPr>
        <p:spPr>
          <a:xfrm>
            <a:off x="1472331" y="5037521"/>
            <a:ext cx="3932082" cy="1497690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ỘT SỐ PHÉP BIẾN ĐỔI CĂN THỨC BẬC HAI CỦA BIỂU THỨC ĐẠI SỐ</a:t>
            </a:r>
          </a:p>
        </p:txBody>
      </p:sp>
      <p:sp>
        <p:nvSpPr>
          <p:cNvPr id="34" name="Rectangle: Rounded Corners 3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C836F8-4E3F-F186-FB6A-6D88EAEE123F}"/>
              </a:ext>
            </a:extLst>
          </p:cNvPr>
          <p:cNvSpPr/>
          <p:nvPr/>
        </p:nvSpPr>
        <p:spPr>
          <a:xfrm>
            <a:off x="5795478" y="151801"/>
            <a:ext cx="6355882" cy="778780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ÁI NIỆM CĂN BẬC HAI, CĂN BẬC BA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 SỐ THỰC</a:t>
            </a:r>
          </a:p>
        </p:txBody>
      </p:sp>
      <p:sp>
        <p:nvSpPr>
          <p:cNvPr id="35" name="Rectangle: Rounded Corners 3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FC166F-87C3-C6C6-D06C-92D1E00AD285}"/>
              </a:ext>
            </a:extLst>
          </p:cNvPr>
          <p:cNvSpPr/>
          <p:nvPr/>
        </p:nvSpPr>
        <p:spPr>
          <a:xfrm>
            <a:off x="5795478" y="1045055"/>
            <a:ext cx="6355882" cy="78417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Ử DỤNG MÁY TÍNH CẦM TAY TÌM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HAI, CĂN BẬC BA</a:t>
            </a:r>
          </a:p>
        </p:txBody>
      </p:sp>
      <p:sp>
        <p:nvSpPr>
          <p:cNvPr id="36" name="Rectangle: Rounded Corners 3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CF50A6-9096-9BDB-9558-75995911BAB0}"/>
              </a:ext>
            </a:extLst>
          </p:cNvPr>
          <p:cNvSpPr/>
          <p:nvPr/>
        </p:nvSpPr>
        <p:spPr>
          <a:xfrm>
            <a:off x="5795478" y="2081661"/>
            <a:ext cx="6355882" cy="43686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HAI CỦA MỘT BÌNH PHƯƠNG</a:t>
            </a:r>
          </a:p>
        </p:txBody>
      </p:sp>
      <p:sp>
        <p:nvSpPr>
          <p:cNvPr id="37" name="Rectangle: Rounded Corners 3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490066-1BA6-8E79-4D97-E22AFB32FE1D}"/>
              </a:ext>
            </a:extLst>
          </p:cNvPr>
          <p:cNvSpPr/>
          <p:nvPr/>
        </p:nvSpPr>
        <p:spPr>
          <a:xfrm>
            <a:off x="5795478" y="2633004"/>
            <a:ext cx="6355882" cy="43686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CỦA MỘT TÍCH, THƯƠNG </a:t>
            </a:r>
          </a:p>
        </p:txBody>
      </p:sp>
      <p:sp>
        <p:nvSpPr>
          <p:cNvPr id="38" name="Rectangle: Rounded Corners 3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3DA69-E23D-5CA5-1654-A881640BB410}"/>
              </a:ext>
            </a:extLst>
          </p:cNvPr>
          <p:cNvSpPr/>
          <p:nvPr/>
        </p:nvSpPr>
        <p:spPr>
          <a:xfrm>
            <a:off x="5795478" y="3184347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ƯA THỪA SỐ RA NGOÀI, VÀO TRONG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ẤU CĂN BẬC HAI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859649C5-FF1C-6E53-C1A3-E0C7AA0006FA}"/>
              </a:ext>
            </a:extLst>
          </p:cNvPr>
          <p:cNvSpPr/>
          <p:nvPr/>
        </p:nvSpPr>
        <p:spPr>
          <a:xfrm>
            <a:off x="5795478" y="4608314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THỨC BẬC HAI CỦA MỘT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BÌNH PHƯƠNG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12196FAF-8B3E-4BEB-70C6-479C9C547957}"/>
              </a:ext>
            </a:extLst>
          </p:cNvPr>
          <p:cNvSpPr/>
          <p:nvPr/>
        </p:nvSpPr>
        <p:spPr>
          <a:xfrm>
            <a:off x="5795478" y="5439882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THỨC BẬC CỦA MỘT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ÍCH, THƯƠNG 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7C7AE92E-62FC-2175-2053-EC29D2D770AA}"/>
              </a:ext>
            </a:extLst>
          </p:cNvPr>
          <p:cNvSpPr/>
          <p:nvPr/>
        </p:nvSpPr>
        <p:spPr>
          <a:xfrm>
            <a:off x="5795478" y="6271450"/>
            <a:ext cx="6355882" cy="463098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ỤC CĂN THỨC Ở MẪU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65A8456-3253-71E0-C62C-22909608D331}"/>
              </a:ext>
            </a:extLst>
          </p:cNvPr>
          <p:cNvCxnSpPr>
            <a:cxnSpLocks/>
            <a:stCxn id="29" idx="3"/>
            <a:endCxn id="30" idx="1"/>
          </p:cNvCxnSpPr>
          <p:nvPr/>
        </p:nvCxnSpPr>
        <p:spPr>
          <a:xfrm flipV="1">
            <a:off x="1278020" y="765214"/>
            <a:ext cx="165100" cy="256218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58E0840-D2FB-6B46-4248-BF24754D1E6C}"/>
              </a:ext>
            </a:extLst>
          </p:cNvPr>
          <p:cNvCxnSpPr>
            <a:cxnSpLocks/>
            <a:stCxn id="29" idx="3"/>
            <a:endCxn id="31" idx="1"/>
          </p:cNvCxnSpPr>
          <p:nvPr/>
        </p:nvCxnSpPr>
        <p:spPr>
          <a:xfrm flipV="1">
            <a:off x="1278020" y="2400904"/>
            <a:ext cx="194309" cy="92649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E8CA018-EB67-D8D7-4A14-521C57673F06}"/>
              </a:ext>
            </a:extLst>
          </p:cNvPr>
          <p:cNvCxnSpPr>
            <a:cxnSpLocks/>
            <a:stCxn id="29" idx="3"/>
            <a:endCxn id="32" idx="1"/>
          </p:cNvCxnSpPr>
          <p:nvPr/>
        </p:nvCxnSpPr>
        <p:spPr>
          <a:xfrm>
            <a:off x="1278020" y="3327400"/>
            <a:ext cx="194310" cy="79252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B73135DC-68AF-1B01-5E82-DB092EE73B1B}"/>
              </a:ext>
            </a:extLst>
          </p:cNvPr>
          <p:cNvCxnSpPr>
            <a:cxnSpLocks/>
            <a:stCxn id="29" idx="3"/>
            <a:endCxn id="33" idx="1"/>
          </p:cNvCxnSpPr>
          <p:nvPr/>
        </p:nvCxnSpPr>
        <p:spPr>
          <a:xfrm>
            <a:off x="1278020" y="3327400"/>
            <a:ext cx="194311" cy="245896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85054D8B-31B0-174D-2BB2-E9F52E4123AF}"/>
              </a:ext>
            </a:extLst>
          </p:cNvPr>
          <p:cNvCxnSpPr>
            <a:cxnSpLocks/>
            <a:stCxn id="30" idx="3"/>
            <a:endCxn id="35" idx="1"/>
          </p:cNvCxnSpPr>
          <p:nvPr/>
        </p:nvCxnSpPr>
        <p:spPr>
          <a:xfrm>
            <a:off x="5404413" y="765214"/>
            <a:ext cx="391065" cy="67193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7B137FC-733D-45F1-DECD-8BEBAB0985FC}"/>
              </a:ext>
            </a:extLst>
          </p:cNvPr>
          <p:cNvCxnSpPr>
            <a:cxnSpLocks/>
            <a:stCxn id="31" idx="3"/>
            <a:endCxn id="36" idx="1"/>
          </p:cNvCxnSpPr>
          <p:nvPr/>
        </p:nvCxnSpPr>
        <p:spPr>
          <a:xfrm flipV="1">
            <a:off x="5433621" y="2300096"/>
            <a:ext cx="361857" cy="100808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2B490B1-E64E-9DCE-B5FC-9185E459754D}"/>
              </a:ext>
            </a:extLst>
          </p:cNvPr>
          <p:cNvCxnSpPr>
            <a:cxnSpLocks/>
            <a:stCxn id="30" idx="3"/>
            <a:endCxn id="34" idx="1"/>
          </p:cNvCxnSpPr>
          <p:nvPr/>
        </p:nvCxnSpPr>
        <p:spPr>
          <a:xfrm flipV="1">
            <a:off x="5404413" y="541191"/>
            <a:ext cx="391065" cy="22402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F6F4D5D-207C-AE3A-A5C4-7D2059126920}"/>
              </a:ext>
            </a:extLst>
          </p:cNvPr>
          <p:cNvCxnSpPr>
            <a:cxnSpLocks/>
            <a:stCxn id="31" idx="3"/>
            <a:endCxn id="37" idx="1"/>
          </p:cNvCxnSpPr>
          <p:nvPr/>
        </p:nvCxnSpPr>
        <p:spPr>
          <a:xfrm>
            <a:off x="5433621" y="2400904"/>
            <a:ext cx="361857" cy="450535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7A98F74-BAC4-ED16-AB58-ABE9F0212302}"/>
              </a:ext>
            </a:extLst>
          </p:cNvPr>
          <p:cNvCxnSpPr>
            <a:cxnSpLocks/>
            <a:stCxn id="31" idx="3"/>
            <a:endCxn id="38" idx="1"/>
          </p:cNvCxnSpPr>
          <p:nvPr/>
        </p:nvCxnSpPr>
        <p:spPr>
          <a:xfrm>
            <a:off x="5433621" y="2400904"/>
            <a:ext cx="361857" cy="115308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2151B56-04BB-62A4-F863-705D65379A55}"/>
              </a:ext>
            </a:extLst>
          </p:cNvPr>
          <p:cNvCxnSpPr>
            <a:cxnSpLocks/>
            <a:stCxn id="33" idx="3"/>
            <a:endCxn id="39" idx="1"/>
          </p:cNvCxnSpPr>
          <p:nvPr/>
        </p:nvCxnSpPr>
        <p:spPr>
          <a:xfrm flipV="1">
            <a:off x="5404413" y="4977957"/>
            <a:ext cx="391065" cy="808409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8CC6257-63F5-DBE4-A043-D33D98F1D93C}"/>
              </a:ext>
            </a:extLst>
          </p:cNvPr>
          <p:cNvCxnSpPr>
            <a:cxnSpLocks/>
            <a:stCxn id="33" idx="3"/>
            <a:endCxn id="40" idx="1"/>
          </p:cNvCxnSpPr>
          <p:nvPr/>
        </p:nvCxnSpPr>
        <p:spPr>
          <a:xfrm>
            <a:off x="5404413" y="5786366"/>
            <a:ext cx="391065" cy="23159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8A42A09D-12AC-B3EC-4156-5FBBB00B6E2A}"/>
              </a:ext>
            </a:extLst>
          </p:cNvPr>
          <p:cNvCxnSpPr>
            <a:cxnSpLocks/>
            <a:stCxn id="33" idx="3"/>
            <a:endCxn id="41" idx="1"/>
          </p:cNvCxnSpPr>
          <p:nvPr/>
        </p:nvCxnSpPr>
        <p:spPr>
          <a:xfrm>
            <a:off x="5404413" y="5786366"/>
            <a:ext cx="391065" cy="71663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8158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4AFA3-823B-9F38-4351-B6C6C4209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1684" y="2980054"/>
            <a:ext cx="3595749" cy="3595749"/>
          </a:xfrm>
          <a:prstGeom prst="rect">
            <a:avLst/>
          </a:prstGeom>
        </p:spPr>
      </p:pic>
      <p:sp>
        <p:nvSpPr>
          <p:cNvPr id="5" name="Arrow: Pentagon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A55337-F033-0DA9-1CE7-11881C6F3A3A}"/>
              </a:ext>
            </a:extLst>
          </p:cNvPr>
          <p:cNvSpPr/>
          <p:nvPr/>
        </p:nvSpPr>
        <p:spPr>
          <a:xfrm>
            <a:off x="0" y="689625"/>
            <a:ext cx="6404592" cy="1460017"/>
          </a:xfrm>
          <a:prstGeom prst="homePlate">
            <a:avLst/>
          </a:prstGeom>
          <a:solidFill>
            <a:schemeClr val="bg2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SINH </a:t>
            </a:r>
            <a:r>
              <a:rPr lang="vi-V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O CÁO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4357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5" y="3242445"/>
            <a:ext cx="4452052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o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A43AD4-11AA-B40E-0BC2-2F2058F15D3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1)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E16EFC-9D2E-7E5E-2676-D617D9E2F2F0}"/>
              </a:ext>
            </a:extLst>
          </p:cNvPr>
          <p:cNvSpPr/>
          <p:nvPr/>
        </p:nvSpPr>
        <p:spPr>
          <a:xfrm>
            <a:off x="1" y="823856"/>
            <a:ext cx="12191999" cy="1772416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: Rounded Corners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4EDEC5-FA87-81BA-E967-224863C5E468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1: RÚT GỌN BIỂU THỨC</a:t>
            </a:r>
          </a:p>
        </p:txBody>
      </p:sp>
      <p:sp>
        <p:nvSpPr>
          <p:cNvPr id="6" name="TextBox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1F4769-E04E-D842-D2DC-B99F81B8A4D5}"/>
              </a:ext>
            </a:extLst>
          </p:cNvPr>
          <p:cNvSpPr txBox="1"/>
          <p:nvPr/>
        </p:nvSpPr>
        <p:spPr>
          <a:xfrm>
            <a:off x="112889" y="937880"/>
            <a:ext cx="35390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SGK/T72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DDBB73-F09B-5D40-A495-F43B814C4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33718"/>
              </p:ext>
            </p:extLst>
          </p:nvPr>
        </p:nvGraphicFramePr>
        <p:xfrm>
          <a:off x="42294" y="2886140"/>
          <a:ext cx="2030340" cy="203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990360" progId="Equation.DSMT4">
                  <p:embed/>
                </p:oleObj>
              </mc:Choice>
              <mc:Fallback>
                <p:oleObj name="Equation" r:id="rId4" imgW="990360" imgH="990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51505C9-6BAC-9C9A-0FA3-494296540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4" y="2886140"/>
                        <a:ext cx="2030340" cy="203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A92DA0-8B37-B565-D5F6-E14E4122E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85332"/>
              </p:ext>
            </p:extLst>
          </p:nvPr>
        </p:nvGraphicFramePr>
        <p:xfrm>
          <a:off x="2123491" y="2905841"/>
          <a:ext cx="3538120" cy="223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1091880" progId="Equation.DSMT4">
                  <p:embed/>
                </p:oleObj>
              </mc:Choice>
              <mc:Fallback>
                <p:oleObj name="Equation" r:id="rId6" imgW="1726920" imgH="1091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C884D4A-0807-A0D3-F0E3-2A2F699EC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491" y="2905841"/>
                        <a:ext cx="3538120" cy="223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37BF8E-E08A-E725-31D8-E4CCD8750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2885"/>
              </p:ext>
            </p:extLst>
          </p:nvPr>
        </p:nvGraphicFramePr>
        <p:xfrm>
          <a:off x="3802760" y="883307"/>
          <a:ext cx="2254195" cy="58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85443" imgH="279473" progId="Equation.DSMT4">
                  <p:embed/>
                </p:oleObj>
              </mc:Choice>
              <mc:Fallback>
                <p:oleObj name="Equation" r:id="rId8" imgW="1085443" imgH="27947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37ABF8A-3E10-A1BA-1060-D2BBCBDF5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760" y="883307"/>
                        <a:ext cx="2254195" cy="580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A4149-8281-B625-6E5F-99F4D7F3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31549"/>
              </p:ext>
            </p:extLst>
          </p:nvPr>
        </p:nvGraphicFramePr>
        <p:xfrm>
          <a:off x="7086802" y="925117"/>
          <a:ext cx="3640667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304560" progId="Equation.DSMT4">
                  <p:embed/>
                </p:oleObj>
              </mc:Choice>
              <mc:Fallback>
                <p:oleObj name="Equation" r:id="rId10" imgW="172692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764621-1AD6-B7A3-AFCB-16421F871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6802" y="925117"/>
                        <a:ext cx="3640667" cy="64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162A94-F7EE-029A-D6CF-7CAA6B5D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81199"/>
              </p:ext>
            </p:extLst>
          </p:nvPr>
        </p:nvGraphicFramePr>
        <p:xfrm>
          <a:off x="3877733" y="1555751"/>
          <a:ext cx="193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482400" progId="Equation.DSMT4">
                  <p:embed/>
                </p:oleObj>
              </mc:Choice>
              <mc:Fallback>
                <p:oleObj name="Equation" r:id="rId12" imgW="93960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AA82F17-9E56-8BB9-1013-1D1F6BA8A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77733" y="1555751"/>
                        <a:ext cx="1930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07CCED-42E5-38E0-FECB-6DFDE2FD0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5000"/>
              </p:ext>
            </p:extLst>
          </p:nvPr>
        </p:nvGraphicFramePr>
        <p:xfrm>
          <a:off x="7086802" y="1528677"/>
          <a:ext cx="3316141" cy="104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4715" imgH="489178" progId="Equation.DSMT4">
                  <p:embed/>
                </p:oleObj>
              </mc:Choice>
              <mc:Fallback>
                <p:oleObj name="Equation" r:id="rId14" imgW="1544715" imgH="489178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DB41A5B-5A43-31E9-F3CE-9F0CBCA88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6802" y="1528677"/>
                        <a:ext cx="3316141" cy="104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AE4344-BFA5-783A-3CEC-2A6D8905C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63397"/>
              </p:ext>
            </p:extLst>
          </p:nvPr>
        </p:nvGraphicFramePr>
        <p:xfrm>
          <a:off x="5748688" y="2746507"/>
          <a:ext cx="3163874" cy="401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1981080" progId="Equation.DSMT4">
                  <p:embed/>
                </p:oleObj>
              </mc:Choice>
              <mc:Fallback>
                <p:oleObj name="Equation" r:id="rId16" imgW="1562040" imgH="1981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E40BDC8-BC77-0A36-88CB-49141DFF2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8688" y="2746507"/>
                        <a:ext cx="3163874" cy="4012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29CBF96-DF26-5C0F-8731-67B9FB0B5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97795"/>
              </p:ext>
            </p:extLst>
          </p:nvPr>
        </p:nvGraphicFramePr>
        <p:xfrm>
          <a:off x="8946275" y="2765860"/>
          <a:ext cx="3243278" cy="266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1346040" progId="Equation.DSMT4">
                  <p:embed/>
                </p:oleObj>
              </mc:Choice>
              <mc:Fallback>
                <p:oleObj name="Equation" r:id="rId18" imgW="1638000" imgH="1346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21FB54C-25A5-4F5C-E80F-A42F5923D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46275" y="2765860"/>
                        <a:ext cx="3243278" cy="266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50510F3-8228-4170-BCC7-9AD881AD816B}"/>
              </a:ext>
            </a:extLst>
          </p:cNvPr>
          <p:cNvCxnSpPr>
            <a:cxnSpLocks/>
          </p:cNvCxnSpPr>
          <p:nvPr/>
        </p:nvCxnSpPr>
        <p:spPr>
          <a:xfrm>
            <a:off x="2087623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AB3C255-C77E-DCC7-9EA3-B45B64577C31}"/>
              </a:ext>
            </a:extLst>
          </p:cNvPr>
          <p:cNvCxnSpPr>
            <a:cxnSpLocks/>
          </p:cNvCxnSpPr>
          <p:nvPr/>
        </p:nvCxnSpPr>
        <p:spPr>
          <a:xfrm>
            <a:off x="5716095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B7BC83-493E-6D9D-7F36-D2ABBB3C5CAF}"/>
              </a:ext>
            </a:extLst>
          </p:cNvPr>
          <p:cNvCxnSpPr>
            <a:cxnSpLocks/>
          </p:cNvCxnSpPr>
          <p:nvPr/>
        </p:nvCxnSpPr>
        <p:spPr>
          <a:xfrm>
            <a:off x="8916953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Hẹn giờ đếm ngược 5 phút 5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CB0C95A2-3B5C-77EF-B42E-33A00DB1B25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18863" y="1568584"/>
            <a:ext cx="1676631" cy="943105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  <p:pic>
        <p:nvPicPr>
          <p:cNvPr id="19" name="Picture 1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ABC4A8-6624-DE52-F846-EADA0620ABB5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241" y="5197264"/>
            <a:ext cx="1565079" cy="1565079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8190B1-A110-D766-FCAD-4A2DBA4F4252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18296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67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FE7F04-397E-C60D-6002-E7C103D6C026}"/>
              </a:ext>
            </a:extLst>
          </p:cNvPr>
          <p:cNvSpPr/>
          <p:nvPr/>
        </p:nvSpPr>
        <p:spPr>
          <a:xfrm>
            <a:off x="1" y="856511"/>
            <a:ext cx="12191999" cy="1863039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: Rounded Corners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E7ED65-2BEB-634A-4634-CEDDAB473753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2: TRỤC CĂN THỨC Ở MẪU</a:t>
            </a:r>
          </a:p>
        </p:txBody>
      </p:sp>
      <p:sp>
        <p:nvSpPr>
          <p:cNvPr id="6" name="TextBox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F6DEC6-F9DE-3A22-5D80-204D4AA1D7A0}"/>
              </a:ext>
            </a:extLst>
          </p:cNvPr>
          <p:cNvSpPr txBox="1"/>
          <p:nvPr/>
        </p:nvSpPr>
        <p:spPr>
          <a:xfrm>
            <a:off x="112889" y="937880"/>
            <a:ext cx="848567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 SGK/T72.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7DB3A1-C02B-5ABB-9515-81BEE3A33E5A}"/>
              </a:ext>
            </a:extLst>
          </p:cNvPr>
          <p:cNvCxnSpPr>
            <a:cxnSpLocks/>
          </p:cNvCxnSpPr>
          <p:nvPr/>
        </p:nvCxnSpPr>
        <p:spPr>
          <a:xfrm>
            <a:off x="6077339" y="2719550"/>
            <a:ext cx="0" cy="4291173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A0406D-EDAB-7B53-FBA1-4AE5D7DF5B57}"/>
              </a:ext>
            </a:extLst>
          </p:cNvPr>
          <p:cNvGrpSpPr/>
          <p:nvPr/>
        </p:nvGrpSpPr>
        <p:grpSpPr>
          <a:xfrm>
            <a:off x="770688" y="2852242"/>
            <a:ext cx="4339296" cy="3995037"/>
            <a:chOff x="578016" y="2139181"/>
            <a:chExt cx="3254472" cy="29962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C342A8B-D10B-6839-E5FF-FB6044A5A24F}"/>
                    </a:ext>
                  </a:extLst>
                </p:cNvPr>
                <p:cNvSpPr txBox="1"/>
                <p:nvPr/>
              </p:nvSpPr>
              <p:spPr>
                <a:xfrm>
                  <a:off x="578016" y="2139181"/>
                  <a:ext cx="3218376" cy="438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C342A8B-D10B-6839-E5FF-FB6044A5A2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016" y="2139181"/>
                  <a:ext cx="3218376" cy="438581"/>
                </a:xfrm>
                <a:prstGeom prst="rect">
                  <a:avLst/>
                </a:prstGeom>
                <a:blipFill>
                  <a:blip r:embed="rId4"/>
                  <a:stretch>
                    <a:fillRect l="-3551" t="-14583" b="-322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1872AF8-B8FF-E7E8-CD6D-8BC4AFBFC3BA}"/>
                </a:ext>
              </a:extLst>
            </p:cNvPr>
            <p:cNvGrpSpPr/>
            <p:nvPr/>
          </p:nvGrpSpPr>
          <p:grpSpPr>
            <a:xfrm>
              <a:off x="907256" y="2576512"/>
              <a:ext cx="2925232" cy="2558947"/>
              <a:chOff x="572521" y="2576512"/>
              <a:chExt cx="2925232" cy="255894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" name="Object 10">
                    <a:extLst>
                      <a:ext uri="{FF2B5EF4-FFF2-40B4-BE49-F238E27FC236}">
                        <a16:creationId xmlns:a16="http://schemas.microsoft.com/office/drawing/2014/main" id="{C6DFF680-1B4C-CB04-1EE1-F683265D722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61602021"/>
                      </p:ext>
                    </p:extLst>
                  </p:nvPr>
                </p:nvGraphicFramePr>
                <p:xfrm>
                  <a:off x="572521" y="2576512"/>
                  <a:ext cx="2408635" cy="9691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1104840" imgH="444240" progId="Equation.DSMT4">
                          <p:embed/>
                        </p:oleObj>
                      </mc:Choice>
                      <mc:Fallback>
                        <p:oleObj name="Equation" r:id="rId5" imgW="1104840" imgH="444240" progId="Equation.DSMT4">
                          <p:embed/>
                          <p:pic>
                            <p:nvPicPr>
                              <p:cNvPr id="36" name="Object 35">
                                <a:extLst>
                                  <a:ext uri="{FF2B5EF4-FFF2-40B4-BE49-F238E27FC236}">
                                    <a16:creationId xmlns:a16="http://schemas.microsoft.com/office/drawing/2014/main" id="{946686A0-42AE-40A5-397A-04FB38F5361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2521" y="2576512"/>
                                <a:ext cx="2408635" cy="96916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" name="Object 35">
                    <a:extLst>
                      <a:ext uri="{FF2B5EF4-FFF2-40B4-BE49-F238E27FC236}">
                        <a16:creationId xmlns:a16="http://schemas.microsoft.com/office/drawing/2014/main" id="{946686A0-42AE-40A5-397A-04FB38F5361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03761796"/>
                      </p:ext>
                    </p:extLst>
                  </p:nvPr>
                </p:nvGraphicFramePr>
                <p:xfrm>
                  <a:off x="572033" y="2571750"/>
                  <a:ext cx="2409471" cy="9797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1104328" imgH="448482" progId="Equation.DSMT4">
                          <p:embed/>
                        </p:oleObj>
                      </mc:Choice>
                      <mc:Fallback>
                        <p:oleObj name="Equation" r:id="rId8" imgW="1104328" imgH="448482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2033" y="2571750"/>
                                <a:ext cx="2409471" cy="97971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Object 11">
                    <a:extLst>
                      <a:ext uri="{FF2B5EF4-FFF2-40B4-BE49-F238E27FC236}">
                        <a16:creationId xmlns:a16="http://schemas.microsoft.com/office/drawing/2014/main" id="{08269535-9893-5C23-A994-1B639283344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48957546"/>
                      </p:ext>
                    </p:extLst>
                  </p:nvPr>
                </p:nvGraphicFramePr>
                <p:xfrm>
                  <a:off x="1502266" y="3395559"/>
                  <a:ext cx="1995487" cy="1739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0" imgW="901440" imgH="787320" progId="Equation.DSMT4">
                          <p:embed/>
                        </p:oleObj>
                      </mc:Choice>
                      <mc:Fallback>
                        <p:oleObj name="Equation" r:id="rId10" imgW="901440" imgH="787320" progId="Equation.DSMT4">
                          <p:embed/>
                          <p:pic>
                            <p:nvPicPr>
                              <p:cNvPr id="37" name="Object 36">
                                <a:extLst>
                                  <a:ext uri="{FF2B5EF4-FFF2-40B4-BE49-F238E27FC236}">
                                    <a16:creationId xmlns:a16="http://schemas.microsoft.com/office/drawing/2014/main" id="{01D240B1-EDB4-7D69-07E9-C5426524958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02266" y="3395559"/>
                                <a:ext cx="1995487" cy="1739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Object 36">
                    <a:extLst>
                      <a:ext uri="{FF2B5EF4-FFF2-40B4-BE49-F238E27FC236}">
                        <a16:creationId xmlns:a16="http://schemas.microsoft.com/office/drawing/2014/main" id="{01D240B1-EDB4-7D69-07E9-C5426524958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26079777"/>
                      </p:ext>
                    </p:extLst>
                  </p:nvPr>
                </p:nvGraphicFramePr>
                <p:xfrm>
                  <a:off x="1502266" y="3395559"/>
                  <a:ext cx="1995487" cy="1739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901440" imgH="787320" progId="Equation.DSMT4">
                          <p:embed/>
                        </p:oleObj>
                      </mc:Choice>
                      <mc:Fallback>
                        <p:oleObj name="Equation" r:id="rId12" imgW="901440" imgH="7873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02266" y="3395559"/>
                                <a:ext cx="1995487" cy="1739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pic>
        <p:nvPicPr>
          <p:cNvPr id="13" name="Hẹn giờ đếm ngược 5 phút 5 Minutes Countdown Timer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6106923-AF1B-EC3A-C119-61F8D66DA2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519187" y="5914896"/>
            <a:ext cx="1676631" cy="943105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  <p:grpSp>
        <p:nvGrpSpPr>
          <p:cNvPr id="14" name="Group 1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69BC20-2748-52A9-22E7-77DCAF03E600}"/>
              </a:ext>
            </a:extLst>
          </p:cNvPr>
          <p:cNvGrpSpPr/>
          <p:nvPr/>
        </p:nvGrpSpPr>
        <p:grpSpPr>
          <a:xfrm>
            <a:off x="6283325" y="2867347"/>
            <a:ext cx="5737097" cy="3817615"/>
            <a:chOff x="4712493" y="2150510"/>
            <a:chExt cx="4302823" cy="28632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CB807F3-8396-FD3C-B88D-48228CB84D35}"/>
                    </a:ext>
                  </a:extLst>
                </p:cNvPr>
                <p:cNvSpPr txBox="1"/>
                <p:nvPr/>
              </p:nvSpPr>
              <p:spPr>
                <a:xfrm>
                  <a:off x="4731133" y="2150510"/>
                  <a:ext cx="4284183" cy="438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,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CB807F3-8396-FD3C-B88D-48228CB84D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1133" y="2150510"/>
                  <a:ext cx="4284183" cy="438581"/>
                </a:xfrm>
                <a:prstGeom prst="rect">
                  <a:avLst/>
                </a:prstGeom>
                <a:blipFill>
                  <a:blip r:embed="rId15"/>
                  <a:stretch>
                    <a:fillRect l="-2775" t="-14583" b="-322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2E753E1E-A8D8-27F1-B9D2-3F54B9DCAA4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8647020"/>
                    </p:ext>
                  </p:extLst>
                </p:nvPr>
              </p:nvGraphicFramePr>
              <p:xfrm>
                <a:off x="4712493" y="2544366"/>
                <a:ext cx="3748088" cy="13323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714320" imgH="609480" progId="Equation.DSMT4">
                        <p:embed/>
                      </p:oleObj>
                    </mc:Choice>
                    <mc:Fallback>
                      <p:oleObj name="Equation" r:id="rId16" imgW="1714320" imgH="609480" progId="Equation.DSMT4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:a16="http://schemas.microsoft.com/office/drawing/2014/main" id="{7000E5E1-D505-FEDA-BE50-9FA5CFD87B7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2493" y="2544366"/>
                              <a:ext cx="3748088" cy="13323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7000E5E1-D505-FEDA-BE50-9FA5CFD87B7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16246715"/>
                    </p:ext>
                  </p:extLst>
                </p:nvPr>
              </p:nvGraphicFramePr>
              <p:xfrm>
                <a:off x="4703163" y="2544458"/>
                <a:ext cx="3767700" cy="13322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1723242" imgH="610354" progId="Equation.DSMT4">
                        <p:embed/>
                      </p:oleObj>
                    </mc:Choice>
                    <mc:Fallback>
                      <p:oleObj name="Equation" r:id="rId19" imgW="1723242" imgH="61035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03163" y="2544458"/>
                              <a:ext cx="3767700" cy="13322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2FDC6641-5A71-640B-1D86-5528097355F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1299805"/>
                    </p:ext>
                  </p:extLst>
                </p:nvPr>
              </p:nvGraphicFramePr>
              <p:xfrm>
                <a:off x="5712618" y="3931443"/>
                <a:ext cx="1747838" cy="10822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799920" imgH="495000" progId="Equation.DSMT4">
                        <p:embed/>
                      </p:oleObj>
                    </mc:Choice>
                    <mc:Fallback>
                      <p:oleObj name="Equation" r:id="rId21" imgW="799920" imgH="495000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8C481174-A879-B61B-4D3E-B22E12A4632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12618" y="3931443"/>
                              <a:ext cx="1747838" cy="10822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8C481174-A879-B61B-4D3E-B22E12A4632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921747"/>
                    </p:ext>
                  </p:extLst>
                </p:nvPr>
              </p:nvGraphicFramePr>
              <p:xfrm>
                <a:off x="5702332" y="3941229"/>
                <a:ext cx="1769362" cy="10616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3" imgW="809265" imgH="486336" progId="Equation.DSMT4">
                        <p:embed/>
                      </p:oleObj>
                    </mc:Choice>
                    <mc:Fallback>
                      <p:oleObj name="Equation" r:id="rId23" imgW="809265" imgH="486336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02332" y="3941229"/>
                              <a:ext cx="1769362" cy="10616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8" name="Object 1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9B6B47-6612-D83A-D492-FB81DE37A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71489"/>
              </p:ext>
            </p:extLst>
          </p:nvPr>
        </p:nvGraphicFramePr>
        <p:xfrm>
          <a:off x="442029" y="1520173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880" imgH="444240" progId="Equation.DSMT4">
                  <p:embed/>
                </p:oleObj>
              </mc:Choice>
              <mc:Fallback>
                <p:oleObj name="Equation" r:id="rId25" imgW="10918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B4F3A18-55A2-1AE1-29C9-B3809C2A5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2029" y="1520173"/>
                        <a:ext cx="2311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7423D-AC11-2884-CC21-075DEEC35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80963"/>
              </p:ext>
            </p:extLst>
          </p:nvPr>
        </p:nvGraphicFramePr>
        <p:xfrm>
          <a:off x="3218732" y="1600521"/>
          <a:ext cx="3039533" cy="88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34960" imgH="419040" progId="Equation.DSMT4">
                  <p:embed/>
                </p:oleObj>
              </mc:Choice>
              <mc:Fallback>
                <p:oleObj name="Equation" r:id="rId27" imgW="14349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242037E-F2A6-9AEF-515C-F6ECFFFB1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18732" y="1600521"/>
                        <a:ext cx="3039533" cy="88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411234-2C80-5771-F5AA-3D0118C5A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00219"/>
              </p:ext>
            </p:extLst>
          </p:nvPr>
        </p:nvGraphicFramePr>
        <p:xfrm>
          <a:off x="6637243" y="1510296"/>
          <a:ext cx="1518085" cy="97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1000" imgH="457200" progId="Equation.DSMT4">
                  <p:embed/>
                </p:oleObj>
              </mc:Choice>
              <mc:Fallback>
                <p:oleObj name="Equation" r:id="rId29" imgW="71100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21D17FE-EA70-5044-A68A-5BFE45853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37243" y="1510296"/>
                        <a:ext cx="1518085" cy="97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FAC1C13-76F2-B0E4-1981-08EA5355F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306" y="1484491"/>
          <a:ext cx="3278716" cy="9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49080" imgH="444240" progId="Equation.DSMT4">
                  <p:embed/>
                </p:oleObj>
              </mc:Choice>
              <mc:Fallback>
                <p:oleObj name="Equation" r:id="rId31" imgW="154908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844F0F6-307E-0D0F-C21A-B780D5A8C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34306" y="1484491"/>
                        <a:ext cx="3278716" cy="94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E92A42-8452-98FB-84C9-2DA6B08CC224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9416"/>
            <a:ext cx="1561730" cy="156173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8BDE186-7BE1-090D-2DC9-0D794992C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62488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198720" progId="Equation.DSMT4">
                  <p:embed/>
                </p:oleObj>
              </mc:Choice>
              <mc:Fallback>
                <p:oleObj name="Equation" r:id="rId3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24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0000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 mute="1">
                <p:cTn id="3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7874D7-D0E5-7609-7A1B-6198DA951F61}"/>
              </a:ext>
            </a:extLst>
          </p:cNvPr>
          <p:cNvSpPr/>
          <p:nvPr/>
        </p:nvSpPr>
        <p:spPr>
          <a:xfrm>
            <a:off x="1" y="856511"/>
            <a:ext cx="12191999" cy="1863039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: Rounded Corners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991386-416C-BD77-8044-6240DD10B9F3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2: TRỤC CĂN THỨC Ở MẪU</a:t>
            </a:r>
          </a:p>
        </p:txBody>
      </p:sp>
      <p:sp>
        <p:nvSpPr>
          <p:cNvPr id="6" name="TextBox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39340D-929D-F1ED-1DF6-152BB2B228F7}"/>
              </a:ext>
            </a:extLst>
          </p:cNvPr>
          <p:cNvSpPr txBox="1"/>
          <p:nvPr/>
        </p:nvSpPr>
        <p:spPr>
          <a:xfrm>
            <a:off x="112889" y="937880"/>
            <a:ext cx="848567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 SGK/T72.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C0246C-1E16-4028-197F-8AB7E9F7445D}"/>
              </a:ext>
            </a:extLst>
          </p:cNvPr>
          <p:cNvCxnSpPr>
            <a:cxnSpLocks/>
          </p:cNvCxnSpPr>
          <p:nvPr/>
        </p:nvCxnSpPr>
        <p:spPr>
          <a:xfrm>
            <a:off x="6077339" y="2719550"/>
            <a:ext cx="0" cy="4291173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989752-A49D-1D08-1271-8DAC3E795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91447"/>
              </p:ext>
            </p:extLst>
          </p:nvPr>
        </p:nvGraphicFramePr>
        <p:xfrm>
          <a:off x="442029" y="1520173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44240" progId="Equation.DSMT4">
                  <p:embed/>
                </p:oleObj>
              </mc:Choice>
              <mc:Fallback>
                <p:oleObj name="Equation" r:id="rId2" imgW="10918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B4F3A18-55A2-1AE1-29C9-B3809C2A5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029" y="1520173"/>
                        <a:ext cx="2311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3427B4-B334-0789-AEE7-BD27D9B14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64840"/>
              </p:ext>
            </p:extLst>
          </p:nvPr>
        </p:nvGraphicFramePr>
        <p:xfrm>
          <a:off x="3218732" y="1600521"/>
          <a:ext cx="3039533" cy="88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242037E-F2A6-9AEF-515C-F6ECFFFB1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8732" y="1600521"/>
                        <a:ext cx="3039533" cy="88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07B843-675D-AC37-C3F3-93F80EAD8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99001"/>
              </p:ext>
            </p:extLst>
          </p:nvPr>
        </p:nvGraphicFramePr>
        <p:xfrm>
          <a:off x="6637243" y="1510296"/>
          <a:ext cx="1518085" cy="97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57200" progId="Equation.DSMT4">
                  <p:embed/>
                </p:oleObj>
              </mc:Choice>
              <mc:Fallback>
                <p:oleObj name="Equation" r:id="rId6" imgW="71100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21D17FE-EA70-5044-A68A-5BFE45853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7243" y="1510296"/>
                        <a:ext cx="1518085" cy="97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C2E7EB-FD84-6FF4-AFF5-5FDFAC8D9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09235"/>
              </p:ext>
            </p:extLst>
          </p:nvPr>
        </p:nvGraphicFramePr>
        <p:xfrm>
          <a:off x="8534306" y="1484491"/>
          <a:ext cx="3278716" cy="9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44240" progId="Equation.DSMT4">
                  <p:embed/>
                </p:oleObj>
              </mc:Choice>
              <mc:Fallback>
                <p:oleObj name="Equation" r:id="rId8" imgW="154908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844F0F6-307E-0D0F-C21A-B780D5A8C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4306" y="1484491"/>
                        <a:ext cx="3278716" cy="94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8DBAE-F4C7-9658-8923-3EDB7A430E64}"/>
              </a:ext>
            </a:extLst>
          </p:cNvPr>
          <p:cNvGrpSpPr/>
          <p:nvPr/>
        </p:nvGrpSpPr>
        <p:grpSpPr>
          <a:xfrm>
            <a:off x="114300" y="2688465"/>
            <a:ext cx="5937251" cy="3856799"/>
            <a:chOff x="85725" y="2016348"/>
            <a:chExt cx="4452938" cy="2892599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51A50E3-ACA5-5466-94A6-4553DDC51D18}"/>
                </a:ext>
              </a:extLst>
            </p:cNvPr>
            <p:cNvSpPr txBox="1"/>
            <p:nvPr/>
          </p:nvSpPr>
          <p:spPr>
            <a:xfrm>
              <a:off x="166118" y="2016348"/>
              <a:ext cx="623614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4C6E86F5-10C5-CA70-2E30-3826148C91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001581"/>
                </p:ext>
              </p:extLst>
            </p:nvPr>
          </p:nvGraphicFramePr>
          <p:xfrm>
            <a:off x="85725" y="2497138"/>
            <a:ext cx="4452938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57400" imgH="634680" progId="Equation.DSMT4">
                    <p:embed/>
                  </p:oleObj>
                </mc:Choice>
                <mc:Fallback>
                  <p:oleObj name="Equation" r:id="rId10" imgW="2057400" imgH="6346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8DAF8A0D-67E8-DED1-C9DB-D502D42B21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725" y="2497138"/>
                          <a:ext cx="4452938" cy="1374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C4943AE-A625-5BBD-1D45-EE57214B23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459051"/>
                </p:ext>
              </p:extLst>
            </p:nvPr>
          </p:nvGraphicFramePr>
          <p:xfrm>
            <a:off x="1327547" y="3948112"/>
            <a:ext cx="2964656" cy="960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33440" imgH="431640" progId="Equation.DSMT4">
                    <p:embed/>
                  </p:oleObj>
                </mc:Choice>
                <mc:Fallback>
                  <p:oleObj name="Equation" r:id="rId12" imgW="1333440" imgH="4316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16546D46-DF0A-0628-190A-B314CCAAD3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27547" y="3948112"/>
                          <a:ext cx="2964656" cy="960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18E676-CF37-E02F-75FC-A41B4FDE8772}"/>
              </a:ext>
            </a:extLst>
          </p:cNvPr>
          <p:cNvGrpSpPr/>
          <p:nvPr/>
        </p:nvGrpSpPr>
        <p:grpSpPr>
          <a:xfrm>
            <a:off x="6258265" y="2752150"/>
            <a:ext cx="5712246" cy="4182049"/>
            <a:chOff x="4693698" y="2064112"/>
            <a:chExt cx="4284184" cy="3136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7CE8DD06-DFB0-749B-96F2-38C6281BC86E}"/>
                    </a:ext>
                  </a:extLst>
                </p:cNvPr>
                <p:cNvSpPr txBox="1"/>
                <p:nvPr/>
              </p:nvSpPr>
              <p:spPr>
                <a:xfrm>
                  <a:off x="4693699" y="2064112"/>
                  <a:ext cx="4284183" cy="438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)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,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7CE8DD06-DFB0-749B-96F2-38C6281BC8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3699" y="2064112"/>
                  <a:ext cx="4284183" cy="438581"/>
                </a:xfrm>
                <a:prstGeom prst="rect">
                  <a:avLst/>
                </a:prstGeom>
                <a:blipFill>
                  <a:blip r:embed="rId14"/>
                  <a:stretch>
                    <a:fillRect l="-2775" t="-14583" b="-322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3B1C3C13-9CAF-DDE4-56AD-EE0D0DECA12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8543167"/>
                    </p:ext>
                  </p:extLst>
                </p:nvPr>
              </p:nvGraphicFramePr>
              <p:xfrm>
                <a:off x="4894659" y="2432447"/>
                <a:ext cx="3663553" cy="10346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1574640" imgH="444240" progId="Equation.DSMT4">
                        <p:embed/>
                      </p:oleObj>
                    </mc:Choice>
                    <mc:Fallback>
                      <p:oleObj name="Equation" r:id="rId15" imgW="1574640" imgH="444240" progId="Equation.DSMT4">
                        <p:embed/>
                        <p:pic>
                          <p:nvPicPr>
                            <p:cNvPr id="5" name="Object 4">
                              <a:extLst>
                                <a:ext uri="{FF2B5EF4-FFF2-40B4-BE49-F238E27FC236}">
                                  <a16:creationId xmlns:a16="http://schemas.microsoft.com/office/drawing/2014/main" id="{32F4DE0C-B4BF-3864-0AE8-47AEE0398B3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4659" y="2432447"/>
                              <a:ext cx="3663553" cy="10346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32F4DE0C-B4BF-3864-0AE8-47AEE0398B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5294504"/>
                    </p:ext>
                  </p:extLst>
                </p:nvPr>
              </p:nvGraphicFramePr>
              <p:xfrm>
                <a:off x="4898806" y="2427883"/>
                <a:ext cx="3654695" cy="10447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571032" imgH="448482" progId="Equation.DSMT4">
                        <p:embed/>
                      </p:oleObj>
                    </mc:Choice>
                    <mc:Fallback>
                      <p:oleObj name="Equation" r:id="rId18" imgW="1571032" imgH="44848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8806" y="2427883"/>
                              <a:ext cx="3654695" cy="104472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D92BCEAC-AA03-B13C-6614-FC70F86EA1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0650958"/>
                    </p:ext>
                  </p:extLst>
                </p:nvPr>
              </p:nvGraphicFramePr>
              <p:xfrm>
                <a:off x="4693698" y="3467100"/>
                <a:ext cx="4075754" cy="112979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879560" imgH="520560" progId="Equation.DSMT4">
                        <p:embed/>
                      </p:oleObj>
                    </mc:Choice>
                    <mc:Fallback>
                      <p:oleObj name="Equation" r:id="rId20" imgW="1879560" imgH="52056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F37E8901-A8A5-41B6-E28D-1E4ACF4AB5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3698" y="3467100"/>
                              <a:ext cx="4075754" cy="11297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D92BCEAC-AA03-B13C-6614-FC70F86EA1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0650958"/>
                    </p:ext>
                  </p:extLst>
                </p:nvPr>
              </p:nvGraphicFramePr>
              <p:xfrm>
                <a:off x="4693698" y="3467100"/>
                <a:ext cx="4075754" cy="112979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879560" imgH="520560" progId="Equation.DSMT4">
                        <p:embed/>
                      </p:oleObj>
                    </mc:Choice>
                    <mc:Fallback>
                      <p:oleObj name="Equation" r:id="rId22" imgW="1879560" imgH="52056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F37E8901-A8A5-41B6-E28D-1E4ACF4AB5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3698" y="3467100"/>
                              <a:ext cx="4075754" cy="11297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>
                  <a:extLst>
                    <a:ext uri="{FF2B5EF4-FFF2-40B4-BE49-F238E27FC236}">
                      <a16:creationId xmlns:a16="http://schemas.microsoft.com/office/drawing/2014/main" id="{F002C8DC-0774-9F30-6B13-5AB86202BEC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189559"/>
                    </p:ext>
                  </p:extLst>
                </p:nvPr>
              </p:nvGraphicFramePr>
              <p:xfrm>
                <a:off x="4697015" y="4560093"/>
                <a:ext cx="2536031" cy="6405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206360" imgH="304560" progId="Equation.DSMT4">
                        <p:embed/>
                      </p:oleObj>
                    </mc:Choice>
                    <mc:Fallback>
                      <p:oleObj name="Equation" r:id="rId24" imgW="1206360" imgH="30456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31782EB4-2AAD-26B0-D97E-6DACCE1D6D2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7015" y="4560093"/>
                              <a:ext cx="2536031" cy="64055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31782EB4-2AAD-26B0-D97E-6DACCE1D6D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7763420"/>
                    </p:ext>
                  </p:extLst>
                </p:nvPr>
              </p:nvGraphicFramePr>
              <p:xfrm>
                <a:off x="4693699" y="4560018"/>
                <a:ext cx="2542988" cy="6407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6" imgW="1209040" imgH="305357" progId="Equation.DSMT4">
                        <p:embed/>
                      </p:oleObj>
                    </mc:Choice>
                    <mc:Fallback>
                      <p:oleObj name="Equation" r:id="rId26" imgW="1209040" imgH="305357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3699" y="4560018"/>
                              <a:ext cx="2542988" cy="6407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78442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8B34E1-7EDD-FF59-3582-E76E58E71969}"/>
              </a:ext>
            </a:extLst>
          </p:cNvPr>
          <p:cNvSpPr/>
          <p:nvPr/>
        </p:nvSpPr>
        <p:spPr>
          <a:xfrm>
            <a:off x="1" y="823855"/>
            <a:ext cx="12191999" cy="1863039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5" name="Rectangle: Rounded Corners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BEE6F8-DB72-1C8B-0C11-F59293243BCE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3: SO SÁNH</a:t>
            </a:r>
          </a:p>
        </p:txBody>
      </p:sp>
      <p:sp>
        <p:nvSpPr>
          <p:cNvPr id="6" name="TextBox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12E2EA-366E-E630-E887-1C9AB575D541}"/>
              </a:ext>
            </a:extLst>
          </p:cNvPr>
          <p:cNvSpPr txBox="1"/>
          <p:nvPr/>
        </p:nvSpPr>
        <p:spPr>
          <a:xfrm>
            <a:off x="112889" y="937880"/>
            <a:ext cx="35390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. SGK/T72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E264670-9E3E-B5B5-88B7-8547B57BFC36}"/>
                  </a:ext>
                </a:extLst>
              </p:cNvPr>
              <p:cNvSpPr txBox="1"/>
              <p:nvPr/>
            </p:nvSpPr>
            <p:spPr>
              <a:xfrm>
                <a:off x="414868" y="1574235"/>
                <a:ext cx="2935109" cy="632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E264670-9E3E-B5B5-88B7-8547B57BF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68" y="1574235"/>
                <a:ext cx="2935109" cy="632802"/>
              </a:xfrm>
              <a:prstGeom prst="rect">
                <a:avLst/>
              </a:prstGeom>
              <a:blipFill>
                <a:blip r:embed="rId2"/>
                <a:stretch>
                  <a:fillRect l="-5187" t="-5769" b="-298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FBEE48-5C86-7B30-8E0E-B46B9CCC0A02}"/>
                  </a:ext>
                </a:extLst>
              </p:cNvPr>
              <p:cNvSpPr txBox="1"/>
              <p:nvPr/>
            </p:nvSpPr>
            <p:spPr>
              <a:xfrm>
                <a:off x="4066825" y="1312696"/>
                <a:ext cx="3651945" cy="1094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</m:rad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FBEE48-5C86-7B30-8E0E-B46B9CCC0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825" y="1312696"/>
                <a:ext cx="3651945" cy="1094467"/>
              </a:xfrm>
              <a:prstGeom prst="rect">
                <a:avLst/>
              </a:prstGeom>
              <a:blipFill>
                <a:blip r:embed="rId3"/>
                <a:stretch>
                  <a:fillRect l="-41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3DBA0F9-8B78-B7A6-FAA3-92A5FDAC11FF}"/>
                  </a:ext>
                </a:extLst>
              </p:cNvPr>
              <p:cNvSpPr txBox="1"/>
              <p:nvPr/>
            </p:nvSpPr>
            <p:spPr>
              <a:xfrm>
                <a:off x="8487830" y="1349432"/>
                <a:ext cx="2935109" cy="10627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67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67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267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67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2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2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67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67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267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67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9" name="TextBox 8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3DBA0F9-8B78-B7A6-FAA3-92A5FDAC1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830" y="1349432"/>
                <a:ext cx="2935109" cy="1062727"/>
              </a:xfrm>
              <a:prstGeom prst="rect">
                <a:avLst/>
              </a:prstGeom>
              <a:blipFill>
                <a:blip r:embed="rId4"/>
                <a:stretch>
                  <a:fillRect l="-5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8AB928-7BDE-CA2C-C00C-C2F64C23B21D}"/>
              </a:ext>
            </a:extLst>
          </p:cNvPr>
          <p:cNvGrpSpPr/>
          <p:nvPr/>
        </p:nvGrpSpPr>
        <p:grpSpPr>
          <a:xfrm>
            <a:off x="1" y="2800916"/>
            <a:ext cx="4066823" cy="2048423"/>
            <a:chOff x="0" y="2100687"/>
            <a:chExt cx="3050117" cy="1536317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77FA674-3D49-B82C-A58B-0FBADB2748E5}"/>
                </a:ext>
              </a:extLst>
            </p:cNvPr>
            <p:cNvSpPr txBox="1"/>
            <p:nvPr/>
          </p:nvSpPr>
          <p:spPr>
            <a:xfrm>
              <a:off x="0" y="2100687"/>
              <a:ext cx="3050117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6A56F555-86E4-9959-1DB1-B25BB151D9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310681"/>
                </p:ext>
              </p:extLst>
            </p:nvPr>
          </p:nvGraphicFramePr>
          <p:xfrm>
            <a:off x="865188" y="2103438"/>
            <a:ext cx="20621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57120" imgH="253800" progId="Equation.DSMT4">
                    <p:embed/>
                  </p:oleObj>
                </mc:Choice>
                <mc:Fallback>
                  <p:oleObj name="Equation" r:id="rId5" imgW="1257120" imgH="2538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1CDD267D-DD98-361C-98F8-438008855D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5188" y="2103438"/>
                          <a:ext cx="2062162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DF00109-F263-4AC0-AE05-AC50E47212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585653"/>
                </p:ext>
              </p:extLst>
            </p:nvPr>
          </p:nvGraphicFramePr>
          <p:xfrm>
            <a:off x="871538" y="2462213"/>
            <a:ext cx="20605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57120" imgH="253800" progId="Equation.DSMT4">
                    <p:embed/>
                  </p:oleObj>
                </mc:Choice>
                <mc:Fallback>
                  <p:oleObj name="Equation" r:id="rId7" imgW="1257120" imgH="2538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583D0AB4-8E44-00CB-C221-E44C7921AA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1538" y="2462213"/>
                          <a:ext cx="2060575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587BAA6-AE98-17A3-F01B-E721D5A240E6}"/>
                </a:ext>
              </a:extLst>
            </p:cNvPr>
            <p:cNvSpPr txBox="1"/>
            <p:nvPr/>
          </p:nvSpPr>
          <p:spPr>
            <a:xfrm>
              <a:off x="1" y="2811064"/>
              <a:ext cx="590550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33C9BD1-001F-44B6-9F39-9A569EFD0C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347384"/>
                </p:ext>
              </p:extLst>
            </p:nvPr>
          </p:nvGraphicFramePr>
          <p:xfrm>
            <a:off x="588168" y="2859881"/>
            <a:ext cx="1125141" cy="367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98400" imgH="228600" progId="Equation.DSMT4">
                    <p:embed/>
                  </p:oleObj>
                </mc:Choice>
                <mc:Fallback>
                  <p:oleObj name="Equation" r:id="rId9" imgW="698400" imgH="2286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8A4E5E9-503A-CE05-AFD5-CB2E07FD97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8168" y="2859881"/>
                          <a:ext cx="1125141" cy="367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C1F8675-DBCE-119C-0934-D9B299D4D85B}"/>
                </a:ext>
              </a:extLst>
            </p:cNvPr>
            <p:cNvSpPr txBox="1"/>
            <p:nvPr/>
          </p:nvSpPr>
          <p:spPr>
            <a:xfrm>
              <a:off x="15876" y="3198423"/>
              <a:ext cx="847724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2A61A43E-1F91-4C49-8A4E-60234A79E6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503673"/>
                </p:ext>
              </p:extLst>
            </p:nvPr>
          </p:nvGraphicFramePr>
          <p:xfrm>
            <a:off x="715565" y="3248025"/>
            <a:ext cx="1144190" cy="36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23600" imgH="228600" progId="Equation.DSMT4">
                    <p:embed/>
                  </p:oleObj>
                </mc:Choice>
                <mc:Fallback>
                  <p:oleObj name="Equation" r:id="rId11" imgW="723600" imgH="2286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757EC80E-2938-90BE-8020-8F66621A05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565" y="3248025"/>
                          <a:ext cx="1144190" cy="360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5B637D-C895-8D46-128F-09B1AA357328}"/>
              </a:ext>
            </a:extLst>
          </p:cNvPr>
          <p:cNvGrpSpPr/>
          <p:nvPr/>
        </p:nvGrpSpPr>
        <p:grpSpPr>
          <a:xfrm>
            <a:off x="4130990" y="2794764"/>
            <a:ext cx="4066823" cy="3967986"/>
            <a:chOff x="3050117" y="2096073"/>
            <a:chExt cx="3050117" cy="2975989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402EDA5-CAEE-12E5-FD82-22D3AAA97958}"/>
                </a:ext>
              </a:extLst>
            </p:cNvPr>
            <p:cNvSpPr txBox="1"/>
            <p:nvPr/>
          </p:nvSpPr>
          <p:spPr>
            <a:xfrm>
              <a:off x="3050117" y="2096073"/>
              <a:ext cx="3050117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4B60E28-4020-6EE9-802B-E10D30229D83}"/>
                </a:ext>
              </a:extLst>
            </p:cNvPr>
            <p:cNvSpPr txBox="1"/>
            <p:nvPr/>
          </p:nvSpPr>
          <p:spPr>
            <a:xfrm>
              <a:off x="3081202" y="3879463"/>
              <a:ext cx="590550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1ECCA91-C26A-4A83-2EB3-37BF0E45AD97}"/>
                </a:ext>
              </a:extLst>
            </p:cNvPr>
            <p:cNvSpPr txBox="1"/>
            <p:nvPr/>
          </p:nvSpPr>
          <p:spPr>
            <a:xfrm>
              <a:off x="3081202" y="4464187"/>
              <a:ext cx="847724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BB46BACC-93CE-6F32-D6DC-7228982D4D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992464"/>
                </p:ext>
              </p:extLst>
            </p:nvPr>
          </p:nvGraphicFramePr>
          <p:xfrm>
            <a:off x="3137988" y="2620963"/>
            <a:ext cx="2100262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33440" imgH="444240" progId="Equation.DSMT4">
                    <p:embed/>
                  </p:oleObj>
                </mc:Choice>
                <mc:Fallback>
                  <p:oleObj name="Equation" r:id="rId13" imgW="1333440" imgH="4442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3EC3E2CE-6284-BF51-957A-723978A9A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37988" y="2620963"/>
                          <a:ext cx="2100262" cy="70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80E1991-3C58-71B8-A48D-B80459ED21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540767"/>
                </p:ext>
              </p:extLst>
            </p:nvPr>
          </p:nvGraphicFramePr>
          <p:xfrm>
            <a:off x="3087188" y="3446463"/>
            <a:ext cx="23828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11280" imgH="215640" progId="Equation.DSMT4">
                    <p:embed/>
                  </p:oleObj>
                </mc:Choice>
                <mc:Fallback>
                  <p:oleObj name="Equation" r:id="rId15" imgW="1511280" imgH="2156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F31E0678-E437-5D3A-996E-8B7A5E21B0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87188" y="3446463"/>
                          <a:ext cx="2382837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3E66D55-5C60-2ADF-1677-6E44123E56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07023"/>
                </p:ext>
              </p:extLst>
            </p:nvPr>
          </p:nvGraphicFramePr>
          <p:xfrm>
            <a:off x="3526131" y="3933825"/>
            <a:ext cx="1140619" cy="340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23600" imgH="215640" progId="Equation.DSMT4">
                    <p:embed/>
                  </p:oleObj>
                </mc:Choice>
                <mc:Fallback>
                  <p:oleObj name="Equation" r:id="rId17" imgW="723600" imgH="2156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F069EA4A-D56F-3B35-F379-6F26E941C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26131" y="3933825"/>
                          <a:ext cx="1140619" cy="340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C8C80A57-3FEF-6448-775C-14D9B5CB16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938081"/>
                </p:ext>
              </p:extLst>
            </p:nvPr>
          </p:nvGraphicFramePr>
          <p:xfrm>
            <a:off x="3776162" y="4371975"/>
            <a:ext cx="1501378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52200" imgH="444240" progId="Equation.DSMT4">
                    <p:embed/>
                  </p:oleObj>
                </mc:Choice>
                <mc:Fallback>
                  <p:oleObj name="Equation" r:id="rId19" imgW="952200" imgH="44424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219B055D-C54C-0072-BFAB-2FC3736159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76162" y="4371975"/>
                          <a:ext cx="1501378" cy="700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87D896-3E15-B07C-80C4-4FDE1A69C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650" y="5898047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28" name="Group 2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181165-7E96-9A79-4844-D39B27CB9535}"/>
              </a:ext>
            </a:extLst>
          </p:cNvPr>
          <p:cNvGrpSpPr/>
          <p:nvPr/>
        </p:nvGrpSpPr>
        <p:grpSpPr>
          <a:xfrm>
            <a:off x="7568049" y="2815001"/>
            <a:ext cx="4429428" cy="3627073"/>
            <a:chOff x="5676036" y="2111250"/>
            <a:chExt cx="3322071" cy="2720305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D2626B1A-1485-BA28-B1F6-349977F208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852943"/>
                </p:ext>
              </p:extLst>
            </p:nvPr>
          </p:nvGraphicFramePr>
          <p:xfrm>
            <a:off x="6825853" y="2126456"/>
            <a:ext cx="1768078" cy="70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3000" imgH="457200" progId="Equation.DSMT4">
                    <p:embed/>
                  </p:oleObj>
                </mc:Choice>
                <mc:Fallback>
                  <p:oleObj name="Equation" r:id="rId21" imgW="1143000" imgH="45720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5B97A810-7795-0C7F-8013-566FA85C6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25853" y="2126456"/>
                          <a:ext cx="1768078" cy="707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0408AD00-8E53-6D17-90C3-F6F5718B4E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2773"/>
                </p:ext>
              </p:extLst>
            </p:nvPr>
          </p:nvGraphicFramePr>
          <p:xfrm>
            <a:off x="5892403" y="2874168"/>
            <a:ext cx="2730103" cy="70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65080" imgH="457200" progId="Equation.DSMT4">
                    <p:embed/>
                  </p:oleObj>
                </mc:Choice>
                <mc:Fallback>
                  <p:oleObj name="Equation" r:id="rId23" imgW="1765080" imgH="4572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D40AC812-A119-F56F-362C-63F4090F4B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892403" y="2874168"/>
                          <a:ext cx="2730103" cy="707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82DE2AF5-9991-3800-6E8F-AEAA2ED63A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80234"/>
                </p:ext>
              </p:extLst>
            </p:nvPr>
          </p:nvGraphicFramePr>
          <p:xfrm>
            <a:off x="6194822" y="3656409"/>
            <a:ext cx="1119188" cy="353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23600" imgH="228600" progId="Equation.DSMT4">
                    <p:embed/>
                  </p:oleObj>
                </mc:Choice>
                <mc:Fallback>
                  <p:oleObj name="Equation" r:id="rId25" imgW="72360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5723F904-D6BA-C0DE-1A5B-520D3D3986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194822" y="3656409"/>
                          <a:ext cx="1119188" cy="353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774FD85-E531-48D4-84DC-884CBCE009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242828"/>
                </p:ext>
              </p:extLst>
            </p:nvPr>
          </p:nvGraphicFramePr>
          <p:xfrm>
            <a:off x="6636543" y="4163615"/>
            <a:ext cx="1197769" cy="667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774360" imgH="431640" progId="Equation.DSMT4">
                    <p:embed/>
                  </p:oleObj>
                </mc:Choice>
                <mc:Fallback>
                  <p:oleObj name="Equation" r:id="rId27" imgW="774360" imgH="43164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0C106AED-95E0-7B5F-5E0D-0F93BBE96B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636543" y="4163615"/>
                          <a:ext cx="1197769" cy="6679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0D4112DF-563E-5213-87EC-E3D2A70F5E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635138"/>
                </p:ext>
              </p:extLst>
            </p:nvPr>
          </p:nvGraphicFramePr>
          <p:xfrm>
            <a:off x="7957381" y="3513852"/>
            <a:ext cx="1040726" cy="64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85800" imgH="419040" progId="Equation.DSMT4">
                    <p:embed/>
                  </p:oleObj>
                </mc:Choice>
                <mc:Fallback>
                  <p:oleObj name="Equation" r:id="rId29" imgW="685800" imgH="419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42F7F86F-721C-96A8-BBCA-4A75A6AE9E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7381" y="3513852"/>
                          <a:ext cx="1040726" cy="6479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48B7E28-E724-E99B-DFB1-3FA2088EBE25}"/>
                </a:ext>
              </a:extLst>
            </p:cNvPr>
            <p:cNvSpPr txBox="1"/>
            <p:nvPr/>
          </p:nvSpPr>
          <p:spPr>
            <a:xfrm>
              <a:off x="5703694" y="2111250"/>
              <a:ext cx="934736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DEF34-A342-D6B7-9930-3CAB3F3119FA}"/>
                </a:ext>
              </a:extLst>
            </p:cNvPr>
            <p:cNvSpPr txBox="1"/>
            <p:nvPr/>
          </p:nvSpPr>
          <p:spPr>
            <a:xfrm>
              <a:off x="5676036" y="3618560"/>
              <a:ext cx="3043765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4EDBA7D-DBB8-C6C7-14CC-85723C8FB813}"/>
                </a:ext>
              </a:extLst>
            </p:cNvPr>
            <p:cNvSpPr txBox="1"/>
            <p:nvPr/>
          </p:nvSpPr>
          <p:spPr>
            <a:xfrm>
              <a:off x="7329849" y="3583953"/>
              <a:ext cx="899302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C02701D-D4F7-26F4-9DA2-7E3591FC5C68}"/>
                </a:ext>
              </a:extLst>
            </p:cNvPr>
            <p:cNvSpPr txBox="1"/>
            <p:nvPr/>
          </p:nvSpPr>
          <p:spPr>
            <a:xfrm>
              <a:off x="5676036" y="4238012"/>
              <a:ext cx="3043765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đó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8" name="Picture 3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382B5F-D533-B5C0-6ECE-B83FA2568F65}"/>
              </a:ext>
            </a:extLst>
          </p:cNvPr>
          <p:cNvPicPr>
            <a:picLocks noChangeAspect="1"/>
          </p:cNvPicPr>
          <p:nvPr/>
        </p:nvPicPr>
        <p:blipFill rotWithShape="1"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6228" y="5292920"/>
            <a:ext cx="1565079" cy="1565079"/>
          </a:xfrm>
          <a:prstGeom prst="rect">
            <a:avLst/>
          </a:prstGeom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53E5E7F-61E2-1A04-FB62-1BB50D6B89A2}"/>
              </a:ext>
            </a:extLst>
          </p:cNvPr>
          <p:cNvCxnSpPr/>
          <p:nvPr/>
        </p:nvCxnSpPr>
        <p:spPr>
          <a:xfrm flipH="1">
            <a:off x="4035215" y="2686894"/>
            <a:ext cx="6351" cy="417110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1BA6C8A-65E8-B41D-A35F-DA64E4E2C6EA}"/>
              </a:ext>
            </a:extLst>
          </p:cNvPr>
          <p:cNvCxnSpPr/>
          <p:nvPr/>
        </p:nvCxnSpPr>
        <p:spPr>
          <a:xfrm flipH="1">
            <a:off x="7469670" y="2686893"/>
            <a:ext cx="6351" cy="417110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0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CUỐI CHƯƠNG III (T1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10D665-4B7D-EC68-0676-9A06E2F18DDF}"/>
              </a:ext>
            </a:extLst>
          </p:cNvPr>
          <p:cNvGrpSpPr/>
          <p:nvPr/>
        </p:nvGrpSpPr>
        <p:grpSpPr>
          <a:xfrm>
            <a:off x="487681" y="1047751"/>
            <a:ext cx="11229473" cy="2119251"/>
            <a:chOff x="365760" y="785813"/>
            <a:chExt cx="8422105" cy="158943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DC67B20-1D83-09E6-5906-B151D358496E}"/>
                </a:ext>
              </a:extLst>
            </p:cNvPr>
            <p:cNvSpPr txBox="1"/>
            <p:nvPr/>
          </p:nvSpPr>
          <p:spPr>
            <a:xfrm>
              <a:off x="365760" y="948321"/>
              <a:ext cx="8422105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chemeClr val="bg1"/>
                  </a:solidFill>
                  <a:latin typeface="+mj-lt"/>
                </a:rPr>
                <a:t>Bài 6. SGK/72</a:t>
              </a:r>
              <a:r>
                <a:rPr lang="en-US" sz="3200" b="1" dirty="0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EAAB079-61A1-2E9C-0CEC-97DF24EF4C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869668"/>
                </p:ext>
              </p:extLst>
            </p:nvPr>
          </p:nvGraphicFramePr>
          <p:xfrm>
            <a:off x="4383086" y="785813"/>
            <a:ext cx="1936750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680" imgH="457200" progId="Equation.DSMT4">
                    <p:embed/>
                  </p:oleObj>
                </mc:Choice>
                <mc:Fallback>
                  <p:oleObj name="Equation" r:id="rId4" imgW="1066680" imgH="457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5F2EC54-BC4B-1FEE-0527-A182753C27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3086" y="785813"/>
                          <a:ext cx="1936750" cy="830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4B5CB5E-F887-2A2F-FB44-C01C1C3D52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393041"/>
                </p:ext>
              </p:extLst>
            </p:nvPr>
          </p:nvGraphicFramePr>
          <p:xfrm>
            <a:off x="7137398" y="1025678"/>
            <a:ext cx="1294865" cy="35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203040" progId="Equation.DSMT4">
                    <p:embed/>
                  </p:oleObj>
                </mc:Choice>
                <mc:Fallback>
                  <p:oleObj name="Equation" r:id="rId6" imgW="749160" imgH="2030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4260350-4837-5901-02A6-25D2F31959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37398" y="1025678"/>
                          <a:ext cx="1294865" cy="351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587F078-42A2-BFF4-29F5-12B9946EDA62}"/>
                </a:ext>
              </a:extLst>
            </p:cNvPr>
            <p:cNvSpPr txBox="1"/>
            <p:nvPr/>
          </p:nvSpPr>
          <p:spPr>
            <a:xfrm>
              <a:off x="2456580" y="1567337"/>
              <a:ext cx="6170953" cy="807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 biểu thức khi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= 2; b = 8.</a:t>
              </a:r>
              <a:endPara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" name="4 Minute Timer 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0980D5B-9377-D57B-EB24-7FF91A58E30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250639" y="5230687"/>
            <a:ext cx="2664853" cy="149898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10" name="Callout: Line with Border and Accent Bar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2193A9-1FAB-F185-20DB-841DA36CF457}"/>
              </a:ext>
            </a:extLst>
          </p:cNvPr>
          <p:cNvSpPr/>
          <p:nvPr/>
        </p:nvSpPr>
        <p:spPr>
          <a:xfrm>
            <a:off x="2015725" y="3514030"/>
            <a:ext cx="7032976" cy="1961082"/>
          </a:xfrm>
          <a:prstGeom prst="accentBorderCallout1">
            <a:avLst>
              <a:gd name="adj1" fmla="val 54666"/>
              <a:gd name="adj2" fmla="val -2573"/>
              <a:gd name="adj3" fmla="val 106846"/>
              <a:gd name="adj4" fmla="val -13329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hảo luận nhóm đưa ra các bước làm</a:t>
            </a:r>
          </a:p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rình bày bài cá nhân</a:t>
            </a:r>
          </a:p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hời gian: 4 phút</a:t>
            </a:r>
            <a:endParaRPr lang="en-US" sz="3200" b="1" i="1" dirty="0">
              <a:solidFill>
                <a:srgbClr val="0000CC"/>
              </a:solidFill>
              <a:latin typeface="+mj-lt"/>
            </a:endParaRPr>
          </a:p>
        </p:txBody>
      </p:sp>
      <p:pic>
        <p:nvPicPr>
          <p:cNvPr id="11" name="Picture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86A8B2-3D20-47F8-1CAE-762405CC123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99576"/>
            <a:ext cx="1561730" cy="1561730"/>
          </a:xfrm>
          <a:prstGeom prst="rect">
            <a:avLst/>
          </a:prstGeom>
        </p:spPr>
      </p:pic>
      <p:sp>
        <p:nvSpPr>
          <p:cNvPr id="12" name="Rectangle: Rounded Corners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E624E-FFC5-AFA2-C445-D4F9D960FB99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33895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4986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0072A8-6C56-3A53-00D8-FCA662645C08}"/>
              </a:ext>
            </a:extLst>
          </p:cNvPr>
          <p:cNvSpPr txBox="1"/>
          <p:nvPr/>
        </p:nvSpPr>
        <p:spPr>
          <a:xfrm>
            <a:off x="657019" y="1840161"/>
            <a:ext cx="512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có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A35086-267A-72B0-5F27-48868E2E6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55346"/>
              </p:ext>
            </p:extLst>
          </p:nvPr>
        </p:nvGraphicFramePr>
        <p:xfrm>
          <a:off x="1205164" y="2565288"/>
          <a:ext cx="4489451" cy="298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1231560" progId="Equation.DSMT4">
                  <p:embed/>
                </p:oleObj>
              </mc:Choice>
              <mc:Fallback>
                <p:oleObj name="Equation" r:id="rId2" imgW="1854000" imgH="1231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FF76D5-0422-E6F0-D5A1-8F2695BB0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5164" y="2565288"/>
                        <a:ext cx="4489451" cy="298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8B3356-9043-416E-D355-17A85C006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18944"/>
              </p:ext>
            </p:extLst>
          </p:nvPr>
        </p:nvGraphicFramePr>
        <p:xfrm>
          <a:off x="1922083" y="1949735"/>
          <a:ext cx="1946435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4A67ED-3A8E-E92F-5112-AE4531C7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083" y="1949735"/>
                        <a:ext cx="1946435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C5E5DD-E5EA-C36D-89BC-8375C1A87114}"/>
              </a:ext>
            </a:extLst>
          </p:cNvPr>
          <p:cNvSpPr txBox="1"/>
          <p:nvPr/>
        </p:nvSpPr>
        <p:spPr>
          <a:xfrm>
            <a:off x="657017" y="1219290"/>
            <a:ext cx="10586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6. (SGK/72)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CE9269-FDD2-1CDD-D39B-5B7A7E4D6276}"/>
              </a:ext>
            </a:extLst>
          </p:cNvPr>
          <p:cNvCxnSpPr>
            <a:cxnSpLocks/>
          </p:cNvCxnSpPr>
          <p:nvPr/>
        </p:nvCxnSpPr>
        <p:spPr>
          <a:xfrm flipV="1">
            <a:off x="5863295" y="1045028"/>
            <a:ext cx="0" cy="540525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17099B-D672-FBA9-5B4C-5F890E2C9551}"/>
              </a:ext>
            </a:extLst>
          </p:cNvPr>
          <p:cNvSpPr txBox="1"/>
          <p:nvPr/>
        </p:nvSpPr>
        <p:spPr>
          <a:xfrm>
            <a:off x="5949158" y="1840161"/>
            <a:ext cx="57679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hay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2, b=8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ĐK)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có 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951208-0892-57C0-2EEA-D0B06E2E2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07135"/>
              </p:ext>
            </p:extLst>
          </p:nvPr>
        </p:nvGraphicFramePr>
        <p:xfrm>
          <a:off x="6455833" y="2855385"/>
          <a:ext cx="29464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939600" progId="Equation.DSMT4">
                  <p:embed/>
                </p:oleObj>
              </mc:Choice>
              <mc:Fallback>
                <p:oleObj name="Equation" r:id="rId6" imgW="1104840" imgH="939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A2700F4-2AA6-93DB-2023-511474A6F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833" y="2855385"/>
                        <a:ext cx="29464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1BE22E-A3D6-0D68-0A88-C7AC038F2C7C}"/>
              </a:ext>
            </a:extLst>
          </p:cNvPr>
          <p:cNvSpPr txBox="1"/>
          <p:nvPr/>
        </p:nvSpPr>
        <p:spPr>
          <a:xfrm>
            <a:off x="6479577" y="5398820"/>
            <a:ext cx="5084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i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2, b=8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6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: Rounded Corners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23712E-6686-BED4-F2A3-4B6828986C94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427030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1B26EC-CBFE-0115-B6CC-313769CA4FD8}"/>
              </a:ext>
            </a:extLst>
          </p:cNvPr>
          <p:cNvGrpSpPr/>
          <p:nvPr/>
        </p:nvGrpSpPr>
        <p:grpSpPr>
          <a:xfrm>
            <a:off x="487681" y="1047750"/>
            <a:ext cx="11229473" cy="2119252"/>
            <a:chOff x="365760" y="785812"/>
            <a:chExt cx="8422105" cy="1589439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FE7063B-DFB5-B969-3B2A-70B885569DEB}"/>
                </a:ext>
              </a:extLst>
            </p:cNvPr>
            <p:cNvSpPr txBox="1"/>
            <p:nvPr/>
          </p:nvSpPr>
          <p:spPr>
            <a:xfrm>
              <a:off x="365760" y="948321"/>
              <a:ext cx="8422105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chemeClr val="bg1"/>
                  </a:solidFill>
                  <a:latin typeface="+mj-lt"/>
                </a:rPr>
                <a:t>Bài 7. SGK/72</a:t>
              </a:r>
              <a:r>
                <a:rPr lang="en-US" sz="3200" b="1" dirty="0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BCA28D8-1B63-9C21-A49E-9C2B6AB5FA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353492"/>
                </p:ext>
              </p:extLst>
            </p:nvPr>
          </p:nvGraphicFramePr>
          <p:xfrm>
            <a:off x="4236243" y="785812"/>
            <a:ext cx="2537222" cy="83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0" imgH="457200" progId="Equation.DSMT4">
                    <p:embed/>
                  </p:oleObj>
                </mc:Choice>
                <mc:Fallback>
                  <p:oleObj name="Equation" r:id="rId4" imgW="1396800" imgH="4572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BDD944D1-14A3-1F8E-89DE-20B81129E0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36243" y="785812"/>
                          <a:ext cx="2537222" cy="831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493C9F47-018C-8AC5-B730-547A8AFA5A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647573"/>
                </p:ext>
              </p:extLst>
            </p:nvPr>
          </p:nvGraphicFramePr>
          <p:xfrm>
            <a:off x="7264399" y="1025678"/>
            <a:ext cx="1294865" cy="35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203040" progId="Equation.DSMT4">
                    <p:embed/>
                  </p:oleObj>
                </mc:Choice>
                <mc:Fallback>
                  <p:oleObj name="Equation" r:id="rId6" imgW="749160" imgH="203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0D57755-B02C-31E5-358D-B6C1C702DA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64399" y="1025678"/>
                          <a:ext cx="1294865" cy="351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49C450B-54E6-76CA-5DA4-840F2124814F}"/>
                </a:ext>
              </a:extLst>
            </p:cNvPr>
            <p:cNvSpPr txBox="1"/>
            <p:nvPr/>
          </p:nvSpPr>
          <p:spPr>
            <a:xfrm>
              <a:off x="2456580" y="1567337"/>
              <a:ext cx="4807819" cy="807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.</a:t>
              </a:r>
            </a:p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 biểu thức khi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= 9.</a:t>
              </a:r>
              <a:endPara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4 Minute Timer 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0F9136E-8E0B-40C9-80EA-1399DD3779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250639" y="5230687"/>
            <a:ext cx="2664853" cy="149898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8" name="Callout: Line with Border and Accent Bar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1B2123-57B0-9864-1BB4-39FCC996E577}"/>
              </a:ext>
            </a:extLst>
          </p:cNvPr>
          <p:cNvSpPr/>
          <p:nvPr/>
        </p:nvSpPr>
        <p:spPr>
          <a:xfrm>
            <a:off x="3067249" y="3876915"/>
            <a:ext cx="4453290" cy="1716657"/>
          </a:xfrm>
          <a:prstGeom prst="accentBorderCallout1">
            <a:avLst>
              <a:gd name="adj1" fmla="val 46643"/>
              <a:gd name="adj2" fmla="val -4962"/>
              <a:gd name="adj3" fmla="val 124542"/>
              <a:gd name="adj4" fmla="val -35634"/>
            </a:avLst>
          </a:prstGeom>
          <a:solidFill>
            <a:schemeClr val="tx2">
              <a:lumMod val="25000"/>
              <a:lumOff val="75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oạt động cá nhân</a:t>
            </a:r>
          </a:p>
          <a:p>
            <a:pPr algn="ctr"/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hời gian: 4 phút</a:t>
            </a: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sp>
        <p:nvSpPr>
          <p:cNvPr id="9" name="Rectangle: Rounded Corners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1BE4A2-E27C-F348-6AC3-5B755E15A251}"/>
              </a:ext>
            </a:extLst>
          </p:cNvPr>
          <p:cNvSpPr/>
          <p:nvPr/>
        </p:nvSpPr>
        <p:spPr>
          <a:xfrm>
            <a:off x="0" y="9940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  <p:pic>
        <p:nvPicPr>
          <p:cNvPr id="10" name="Picture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83F799-2B08-3876-FF29-F33866A13E6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6228" y="4561840"/>
            <a:ext cx="2296159" cy="2296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74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4986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CB8C6C-4B0C-539A-7667-07D03A89156F}"/>
              </a:ext>
            </a:extLst>
          </p:cNvPr>
          <p:cNvSpPr txBox="1"/>
          <p:nvPr/>
        </p:nvSpPr>
        <p:spPr>
          <a:xfrm>
            <a:off x="657018" y="1840162"/>
            <a:ext cx="112294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có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A2C511-0396-D313-D587-0887B0902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844007"/>
              </p:ext>
            </p:extLst>
          </p:nvPr>
        </p:nvGraphicFramePr>
        <p:xfrm>
          <a:off x="1179291" y="2500847"/>
          <a:ext cx="8456084" cy="147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609480" progId="Equation.DSMT4">
                  <p:embed/>
                </p:oleObj>
              </mc:Choice>
              <mc:Fallback>
                <p:oleObj name="Equation" r:id="rId2" imgW="349236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7F7EA1-1BB9-BD5D-D870-46AB72970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9291" y="2500847"/>
                        <a:ext cx="8456084" cy="147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B4E80E-8415-1B2F-859D-36744B604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58830"/>
              </p:ext>
            </p:extLst>
          </p:nvPr>
        </p:nvGraphicFramePr>
        <p:xfrm>
          <a:off x="1922083" y="1949735"/>
          <a:ext cx="1946435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EA878DC-E8F2-F63D-94FE-DD1D83F5E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083" y="1949735"/>
                        <a:ext cx="1946435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87A097-B411-953D-1CFE-33BFA632980E}"/>
              </a:ext>
            </a:extLst>
          </p:cNvPr>
          <p:cNvSpPr txBox="1"/>
          <p:nvPr/>
        </p:nvSpPr>
        <p:spPr>
          <a:xfrm>
            <a:off x="2541261" y="7255683"/>
            <a:ext cx="64104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</a:p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ị biểu thức khi 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9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F0F68B-7684-0289-BC89-774E40869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954497"/>
              </p:ext>
            </p:extLst>
          </p:nvPr>
        </p:nvGraphicFramePr>
        <p:xfrm>
          <a:off x="1571587" y="3975235"/>
          <a:ext cx="6837963" cy="114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57200" progId="Equation.DSMT4">
                  <p:embed/>
                </p:oleObj>
              </mc:Choice>
              <mc:Fallback>
                <p:oleObj name="Equation" r:id="rId6" imgW="27432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256AAF4-CF3F-D83D-9CC0-2071E71387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1587" y="3975235"/>
                        <a:ext cx="6837963" cy="114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0EDFDB-DDC1-BBE2-1F26-E1A11F901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13904"/>
              </p:ext>
            </p:extLst>
          </p:nvPr>
        </p:nvGraphicFramePr>
        <p:xfrm>
          <a:off x="1571587" y="5194419"/>
          <a:ext cx="1490115" cy="114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57200" progId="Equation.DSMT4">
                  <p:embed/>
                </p:oleObj>
              </mc:Choice>
              <mc:Fallback>
                <p:oleObj name="Equation" r:id="rId8" imgW="5968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94AD20D-AF37-A4C1-B61F-29D7B41F8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1587" y="5194419"/>
                        <a:ext cx="1490115" cy="114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943F13-23C1-FBC8-052F-942E0837411A}"/>
              </a:ext>
            </a:extLst>
          </p:cNvPr>
          <p:cNvSpPr txBox="1"/>
          <p:nvPr/>
        </p:nvSpPr>
        <p:spPr>
          <a:xfrm>
            <a:off x="657017" y="1219290"/>
            <a:ext cx="10586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7. (SGK/72)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1DFBB-65B3-60E5-7760-B2FC42BBF8ED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19928781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ED84D5-25EF-7929-8B4C-B097CF223E2E}"/>
              </a:ext>
            </a:extLst>
          </p:cNvPr>
          <p:cNvSpPr txBox="1"/>
          <p:nvPr/>
        </p:nvSpPr>
        <p:spPr>
          <a:xfrm>
            <a:off x="657018" y="1885294"/>
            <a:ext cx="8715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hay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ĐK)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có 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154C97-233F-F57C-27A5-123B57A428C0}"/>
              </a:ext>
            </a:extLst>
          </p:cNvPr>
          <p:cNvSpPr txBox="1"/>
          <p:nvPr/>
        </p:nvSpPr>
        <p:spPr>
          <a:xfrm>
            <a:off x="2541261" y="7255683"/>
            <a:ext cx="64104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</a:p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ị biểu thức khi 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9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117EEA-D240-6C7E-4F38-C6DF75BDFF56}"/>
              </a:ext>
            </a:extLst>
          </p:cNvPr>
          <p:cNvSpPr txBox="1"/>
          <p:nvPr/>
        </p:nvSpPr>
        <p:spPr>
          <a:xfrm>
            <a:off x="657017" y="1219290"/>
            <a:ext cx="10586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(SGK/72)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3BBFF1-1E4A-AAC5-7E12-34A2B41A0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59316"/>
              </p:ext>
            </p:extLst>
          </p:nvPr>
        </p:nvGraphicFramePr>
        <p:xfrm>
          <a:off x="1084263" y="2551113"/>
          <a:ext cx="5754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57200" progId="Equation.DSMT4">
                  <p:embed/>
                </p:oleObj>
              </mc:Choice>
              <mc:Fallback>
                <p:oleObj name="Equation" r:id="rId2" imgW="215892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6C2DA9-4CE1-3942-5AC7-B3204FC71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4263" y="2551113"/>
                        <a:ext cx="57546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7A4979-3235-4389-5EA3-CD39741F3DBD}"/>
              </a:ext>
            </a:extLst>
          </p:cNvPr>
          <p:cNvSpPr txBox="1"/>
          <p:nvPr/>
        </p:nvSpPr>
        <p:spPr>
          <a:xfrm>
            <a:off x="1207921" y="3904484"/>
            <a:ext cx="5084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i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-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: Rounded Corners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AED42E-EA41-10B3-8AE9-A885070F08DA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23802759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6452723" y="-1066585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6495489" cy="294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Symbol" panose="05050102010706020507" pitchFamily="18" charset="2"/>
              <a:buChar char=""/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 lại và ghi nhớ các công thức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Symbol" panose="05050102010706020507" pitchFamily="18" charset="2"/>
              <a:buChar char=""/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ệt kê và nêu phương pháp giải các bài toán sau bài toán rút gọn thường gặp.</a:t>
            </a:r>
            <a:b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grpSp>
        <p:nvGrpSpPr>
          <p:cNvPr id="10" name="Group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878C7D-958E-91AA-7076-58B3BCEE9506}"/>
              </a:ext>
            </a:extLst>
          </p:cNvPr>
          <p:cNvGrpSpPr/>
          <p:nvPr/>
        </p:nvGrpSpPr>
        <p:grpSpPr>
          <a:xfrm>
            <a:off x="6700631" y="2940095"/>
            <a:ext cx="2525128" cy="2798034"/>
            <a:chOff x="6700631" y="2940095"/>
            <a:chExt cx="2525128" cy="2798034"/>
          </a:xfrm>
        </p:grpSpPr>
        <p:pic>
          <p:nvPicPr>
            <p:cNvPr id="6" name="Picture 5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A6B0BB8-B2F2-2BF3-150F-5878B69197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6770304" y="2940095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36E67C1-6184-4872-84B8-64397A7890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6700631" y="3082810"/>
              <a:ext cx="2327672" cy="2327672"/>
            </a:xfrm>
            <a:prstGeom prst="rect">
              <a:avLst/>
            </a:prstGeom>
          </p:spPr>
        </p:pic>
      </p:grpSp>
      <p:pic>
        <p:nvPicPr>
          <p:cNvPr id="9" name="Picture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852" y="885150"/>
            <a:ext cx="11110293" cy="208991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CĂN THỨC</a:t>
            </a:r>
            <a:b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IẾT 1)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9018" y="7439266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Group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3AF683-713F-7036-CEFD-B042F9317AD9}"/>
              </a:ext>
            </a:extLst>
          </p:cNvPr>
          <p:cNvGrpSpPr/>
          <p:nvPr/>
        </p:nvGrpSpPr>
        <p:grpSpPr>
          <a:xfrm>
            <a:off x="8259209" y="3610097"/>
            <a:ext cx="3194131" cy="3194131"/>
            <a:chOff x="7436249" y="3067771"/>
            <a:chExt cx="3194131" cy="3194131"/>
          </a:xfrm>
        </p:grpSpPr>
        <p:pic>
          <p:nvPicPr>
            <p:cNvPr id="6" name="1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B0E9D86-FFCE-1225-743D-3C31A8BD48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436249" y="3067771"/>
              <a:ext cx="3194131" cy="3194131"/>
            </a:xfrm>
            <a:prstGeom prst="rect">
              <a:avLst/>
            </a:prstGeom>
          </p:spPr>
        </p:pic>
        <p:pic>
          <p:nvPicPr>
            <p:cNvPr id="7" name="Graphic 6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F4B61C0-993C-71AA-2BF5-84BC50CFAFD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 rot="18889495">
              <a:off x="7963640" y="4019899"/>
              <a:ext cx="1574403" cy="1574403"/>
            </a:xfrm>
            <a:prstGeom prst="rect">
              <a:avLst/>
            </a:prstGeom>
          </p:spPr>
        </p:pic>
        <p:pic>
          <p:nvPicPr>
            <p:cNvPr id="8" name="Graphic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153854D-C107-5F14-99E6-EAEC58D8B0A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20520790">
              <a:off x="8697815" y="4126106"/>
              <a:ext cx="1488402" cy="14884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643271" y="1538351"/>
            <a:ext cx="355647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spcBef>
                <a:spcPts val="1800"/>
              </a:spcBef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1)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799B8C-136E-2A81-541A-1D46C31ABC5F}"/>
              </a:ext>
            </a:extLst>
          </p:cNvPr>
          <p:cNvSpPr txBox="1"/>
          <p:nvPr/>
        </p:nvSpPr>
        <p:spPr>
          <a:xfrm>
            <a:off x="3675368" y="772160"/>
            <a:ext cx="4841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 CHƯỚNG NGẠI VẬT</a:t>
            </a:r>
          </a:p>
        </p:txBody>
      </p:sp>
      <p:sp>
        <p:nvSpPr>
          <p:cNvPr id="12" name="TextBox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AC9365-81BC-603C-19E0-ADDBB7C1D231}"/>
              </a:ext>
            </a:extLst>
          </p:cNvPr>
          <p:cNvSpPr txBox="1"/>
          <p:nvPr/>
        </p:nvSpPr>
        <p:spPr>
          <a:xfrm>
            <a:off x="1886045" y="1554480"/>
            <a:ext cx="841990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4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,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HS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.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HS.</a:t>
            </a:r>
          </a:p>
        </p:txBody>
      </p:sp>
    </p:spTree>
    <p:extLst>
      <p:ext uri="{BB962C8B-B14F-4D97-AF65-F5344CB8AC3E}">
        <p14:creationId xmlns:p14="http://schemas.microsoft.com/office/powerpoint/2010/main" val="2284781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 kiện xác định của 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2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267" b="0" i="0" smtClean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267" b="0" i="0" smtClean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267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: Rounded Corners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Rectangle: Rounded Corners 1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: Rounded Corners 1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/>
              <p:nvPr/>
            </p:nvSpPr>
            <p:spPr>
              <a:xfrm>
                <a:off x="6477001" y="1869158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Rectangle: Rounded Corners 1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1" y="1869158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38940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6" name="Rectangle: Rounded Corners 15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38940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6477001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−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: Rounded Corners 1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1" y="3429001"/>
                <a:ext cx="5464628" cy="1207871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</p:spPr>
      </p:pic>
      <p:pic>
        <p:nvPicPr>
          <p:cNvPr id="20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</p:spPr>
      </p:pic>
      <p:pic>
        <p:nvPicPr>
          <p:cNvPr id="21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</p:spPr>
      </p:pic>
      <p:pic>
        <p:nvPicPr>
          <p:cNvPr id="22" name="FALSE SOUND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33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07</TotalTime>
  <Words>1063</Words>
  <Application>Microsoft Office PowerPoint</Application>
  <PresentationFormat>Widescreen</PresentationFormat>
  <Paragraphs>149</Paragraphs>
  <Slides>29</Slides>
  <Notes>1</Notes>
  <HiddenSlides>0</HiddenSlides>
  <MMClips>2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Agency FB</vt:lpstr>
      <vt:lpstr>Anaheim</vt:lpstr>
      <vt:lpstr>Archivo Black</vt:lpstr>
      <vt:lpstr>Arial</vt:lpstr>
      <vt:lpstr>Calibri</vt:lpstr>
      <vt:lpstr>Calibri Light</vt:lpstr>
      <vt:lpstr>Cambria Math</vt:lpstr>
      <vt:lpstr>Open Sans</vt:lpstr>
      <vt:lpstr>Roboto Condensed Light</vt:lpstr>
      <vt:lpstr>Symbol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CHƯƠNG III: CĂN THỨC BÀI TẬP CUỐI CHƯƠNG III (TIẾT 1)</vt:lpstr>
      <vt:lpstr>PowerPoint Presentation</vt:lpstr>
      <vt:lpstr>BÀI TẬP CUỐI CHƯƠNG III (T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UỐI CHƯƠNG III (T1)</vt:lpstr>
      <vt:lpstr>Nhiệm vụ nghiên cứu bài học ở nhà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hongphan van</cp:lastModifiedBy>
  <cp:revision>468</cp:revision>
  <dcterms:created xsi:type="dcterms:W3CDTF">2022-08-03T11:07:12Z</dcterms:created>
  <dcterms:modified xsi:type="dcterms:W3CDTF">2024-07-31T08:26:32Z</dcterms:modified>
</cp:coreProperties>
</file>